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670CB" w:rsidRDefault="005670CB">
      <w:pPr>
        <w:rPr>
          <w:sz w:val="24"/>
        </w:rPr>
      </w:pPr>
      <w:r>
        <w:rPr>
          <w:b/>
          <w:sz w:val="24"/>
        </w:rPr>
        <w:t xml:space="preserve">Economics </w:t>
      </w:r>
      <w:proofErr w:type="gramStart"/>
      <w:r>
        <w:rPr>
          <w:b/>
          <w:sz w:val="24"/>
        </w:rPr>
        <w:t>340  --</w:t>
      </w:r>
      <w:proofErr w:type="gramEnd"/>
      <w:r>
        <w:rPr>
          <w:b/>
          <w:sz w:val="24"/>
        </w:rPr>
        <w:t xml:space="preserve"> </w:t>
      </w:r>
      <w:r w:rsidR="00372002">
        <w:rPr>
          <w:sz w:val="24"/>
        </w:rPr>
        <w:t>Spring</w:t>
      </w:r>
      <w:r>
        <w:rPr>
          <w:sz w:val="24"/>
        </w:rPr>
        <w:t xml:space="preserve"> 20</w:t>
      </w:r>
      <w:r w:rsidR="008F4AFB">
        <w:rPr>
          <w:sz w:val="24"/>
        </w:rPr>
        <w:t>1</w:t>
      </w:r>
      <w:r w:rsidR="00372002">
        <w:rPr>
          <w:sz w:val="24"/>
        </w:rPr>
        <w:t>9</w:t>
      </w:r>
      <w:r>
        <w:rPr>
          <w:sz w:val="24"/>
        </w:rPr>
        <w:tab/>
      </w:r>
      <w:r w:rsidR="00AF1F5C">
        <w:rPr>
          <w:sz w:val="24"/>
        </w:rPr>
        <w:t>Final Exam</w:t>
      </w:r>
    </w:p>
    <w:p w:rsidR="00372002" w:rsidRDefault="00372002">
      <w:pPr>
        <w:rPr>
          <w:sz w:val="24"/>
        </w:rPr>
      </w:pPr>
      <w:r>
        <w:rPr>
          <w:sz w:val="24"/>
        </w:rPr>
        <w:t>Hunter College</w:t>
      </w:r>
    </w:p>
    <w:p w:rsidR="005670CB" w:rsidRDefault="005670CB">
      <w:pPr>
        <w:rPr>
          <w:sz w:val="24"/>
        </w:rPr>
      </w:pPr>
      <w:r>
        <w:rPr>
          <w:sz w:val="24"/>
        </w:rPr>
        <w:t>Prof. Conning</w:t>
      </w:r>
    </w:p>
    <w:p w:rsidR="00DB55AA" w:rsidRDefault="00DB55AA">
      <w:pPr>
        <w:rPr>
          <w:sz w:val="24"/>
        </w:rPr>
      </w:pPr>
    </w:p>
    <w:p w:rsidR="0003615D" w:rsidRPr="00372002" w:rsidRDefault="001F1099" w:rsidP="00372002">
      <w:pPr>
        <w:rPr>
          <w:i/>
          <w:sz w:val="24"/>
        </w:rPr>
      </w:pPr>
      <w:r>
        <w:rPr>
          <w:i/>
          <w:sz w:val="24"/>
        </w:rPr>
        <w:t>Please a</w:t>
      </w:r>
      <w:r w:rsidR="00E63C39">
        <w:rPr>
          <w:i/>
          <w:sz w:val="24"/>
        </w:rPr>
        <w:t xml:space="preserve">nswer </w:t>
      </w:r>
      <w:r w:rsidR="0003615D">
        <w:rPr>
          <w:i/>
          <w:sz w:val="24"/>
        </w:rPr>
        <w:t xml:space="preserve">all </w:t>
      </w:r>
      <w:r w:rsidR="00E63C39">
        <w:rPr>
          <w:i/>
          <w:sz w:val="24"/>
        </w:rPr>
        <w:t xml:space="preserve">questions </w:t>
      </w:r>
      <w:r w:rsidR="0003615D">
        <w:rPr>
          <w:i/>
          <w:sz w:val="24"/>
        </w:rPr>
        <w:t>on</w:t>
      </w:r>
      <w:r w:rsidR="00E63C39">
        <w:rPr>
          <w:i/>
          <w:sz w:val="24"/>
        </w:rPr>
        <w:t xml:space="preserve"> </w:t>
      </w:r>
      <w:r w:rsidR="00976766">
        <w:rPr>
          <w:i/>
          <w:sz w:val="24"/>
        </w:rPr>
        <w:t xml:space="preserve">a scantron </w:t>
      </w:r>
      <w:r w:rsidR="00E63C39">
        <w:rPr>
          <w:i/>
          <w:sz w:val="24"/>
        </w:rPr>
        <w:t xml:space="preserve">sheet.  </w:t>
      </w:r>
      <w:r>
        <w:rPr>
          <w:i/>
          <w:sz w:val="24"/>
        </w:rPr>
        <w:t>W</w:t>
      </w:r>
      <w:r w:rsidR="00E63C39">
        <w:rPr>
          <w:i/>
          <w:sz w:val="24"/>
        </w:rPr>
        <w:t xml:space="preserve">rite </w:t>
      </w:r>
      <w:r w:rsidR="00976766">
        <w:rPr>
          <w:i/>
          <w:sz w:val="24"/>
        </w:rPr>
        <w:t xml:space="preserve">your name on the front </w:t>
      </w:r>
      <w:proofErr w:type="gramStart"/>
      <w:r w:rsidR="00E63C39">
        <w:rPr>
          <w:i/>
          <w:sz w:val="24"/>
        </w:rPr>
        <w:t xml:space="preserve">and </w:t>
      </w:r>
      <w:r w:rsidR="00976766">
        <w:rPr>
          <w:i/>
          <w:sz w:val="24"/>
        </w:rPr>
        <w:t>also</w:t>
      </w:r>
      <w:proofErr w:type="gramEnd"/>
      <w:r w:rsidR="00976766">
        <w:rPr>
          <w:i/>
          <w:sz w:val="24"/>
        </w:rPr>
        <w:t xml:space="preserve"> </w:t>
      </w:r>
      <w:r w:rsidR="00E63C39">
        <w:rPr>
          <w:i/>
          <w:sz w:val="24"/>
        </w:rPr>
        <w:t xml:space="preserve">bubble your </w:t>
      </w:r>
      <w:r w:rsidR="000B5436">
        <w:rPr>
          <w:i/>
          <w:sz w:val="24"/>
        </w:rPr>
        <w:t xml:space="preserve">name and </w:t>
      </w:r>
      <w:proofErr w:type="spellStart"/>
      <w:r w:rsidR="000B5436">
        <w:rPr>
          <w:i/>
          <w:sz w:val="24"/>
        </w:rPr>
        <w:t>emplid</w:t>
      </w:r>
      <w:proofErr w:type="spellEnd"/>
      <w:r w:rsidR="000B5436">
        <w:rPr>
          <w:i/>
          <w:sz w:val="24"/>
        </w:rPr>
        <w:t xml:space="preserve"> (if easy access)</w:t>
      </w:r>
      <w:r w:rsidR="00E63C39">
        <w:rPr>
          <w:i/>
          <w:sz w:val="24"/>
        </w:rPr>
        <w:t xml:space="preserve"> </w:t>
      </w:r>
      <w:r w:rsidR="00976766">
        <w:rPr>
          <w:i/>
          <w:sz w:val="24"/>
        </w:rPr>
        <w:t>on the back</w:t>
      </w:r>
      <w:r w:rsidR="00372002">
        <w:rPr>
          <w:i/>
          <w:sz w:val="24"/>
        </w:rPr>
        <w:t>.</w:t>
      </w:r>
    </w:p>
    <w:p w:rsidR="005670CB" w:rsidRDefault="005670CB">
      <w:pPr>
        <w:pStyle w:val="Question"/>
      </w:pPr>
      <w:r>
        <w:t xml:space="preserve">The Ricardian theory of comparative advantage states that a country has a comparative advantage </w:t>
      </w:r>
      <w:r w:rsidR="00562377">
        <w:t>at</w:t>
      </w:r>
      <w:r>
        <w:t xml:space="preserve"> wheat </w:t>
      </w:r>
      <w:r w:rsidR="00B300AC">
        <w:t xml:space="preserve">production </w:t>
      </w:r>
      <w:r>
        <w:t>if</w:t>
      </w:r>
    </w:p>
    <w:p w:rsidR="005670CB" w:rsidRDefault="005670CB" w:rsidP="00BA5A61">
      <w:pPr>
        <w:pStyle w:val="option"/>
        <w:numPr>
          <w:ilvl w:val="0"/>
          <w:numId w:val="5"/>
        </w:numPr>
      </w:pPr>
      <w:r>
        <w:t>output per worker of wheat is higher in that country than other countries.</w:t>
      </w:r>
    </w:p>
    <w:p w:rsidR="005670CB" w:rsidRDefault="005670CB" w:rsidP="00BA5A61">
      <w:pPr>
        <w:pStyle w:val="option"/>
        <w:numPr>
          <w:ilvl w:val="0"/>
          <w:numId w:val="5"/>
        </w:numPr>
      </w:pPr>
      <w:r>
        <w:t>wage rates in that country are low.</w:t>
      </w:r>
    </w:p>
    <w:p w:rsidR="005670CB" w:rsidRDefault="005670CB" w:rsidP="00BA5A61">
      <w:pPr>
        <w:pStyle w:val="option"/>
        <w:numPr>
          <w:ilvl w:val="0"/>
          <w:numId w:val="5"/>
        </w:numPr>
      </w:pPr>
      <w:r>
        <w:t>wheat is produced at lower opportunity cost compared to other countries.</w:t>
      </w:r>
    </w:p>
    <w:p w:rsidR="005670CB" w:rsidRDefault="005670CB" w:rsidP="00BA5A61">
      <w:pPr>
        <w:pStyle w:val="option"/>
        <w:numPr>
          <w:ilvl w:val="0"/>
          <w:numId w:val="5"/>
        </w:numPr>
      </w:pPr>
      <w:r>
        <w:t>Wheat is land-</w:t>
      </w:r>
      <w:proofErr w:type="gramStart"/>
      <w:r>
        <w:t>intensive</w:t>
      </w:r>
      <w:proofErr w:type="gramEnd"/>
      <w:r>
        <w:t xml:space="preserve"> and the country has a lot of land.</w:t>
      </w:r>
    </w:p>
    <w:p w:rsidR="005670CB" w:rsidRDefault="005670CB">
      <w:pPr>
        <w:pStyle w:val="Question"/>
      </w:pPr>
      <w:r>
        <w:t xml:space="preserve">A country’s pattern of trade is determined by comparative advantage.  </w:t>
      </w:r>
      <w:proofErr w:type="gramStart"/>
      <w:r>
        <w:t>If</w:t>
      </w:r>
      <w:proofErr w:type="gramEnd"/>
      <w:r>
        <w:t xml:space="preserve"> however a country has an absolute </w:t>
      </w:r>
      <w:r w:rsidRPr="00B300AC">
        <w:rPr>
          <w:i/>
        </w:rPr>
        <w:t>dis</w:t>
      </w:r>
      <w:r>
        <w:t>-advantage at producing both goods compared to its trading partners we would predict that country</w:t>
      </w:r>
    </w:p>
    <w:p w:rsidR="005670CB" w:rsidRDefault="005670CB" w:rsidP="00BA5A61">
      <w:pPr>
        <w:pStyle w:val="option"/>
        <w:numPr>
          <w:ilvl w:val="0"/>
          <w:numId w:val="6"/>
        </w:numPr>
      </w:pPr>
      <w:r>
        <w:t>would run a trade deficit</w:t>
      </w:r>
    </w:p>
    <w:p w:rsidR="005670CB" w:rsidRDefault="005670CB" w:rsidP="00BA5A61">
      <w:pPr>
        <w:pStyle w:val="option"/>
        <w:numPr>
          <w:ilvl w:val="0"/>
          <w:numId w:val="6"/>
        </w:numPr>
      </w:pPr>
      <w:r>
        <w:t>would run a trade surplus</w:t>
      </w:r>
    </w:p>
    <w:p w:rsidR="005670CB" w:rsidRDefault="005670CB" w:rsidP="00BA5A61">
      <w:pPr>
        <w:pStyle w:val="option"/>
        <w:numPr>
          <w:ilvl w:val="0"/>
          <w:numId w:val="6"/>
        </w:numPr>
      </w:pPr>
      <w:r>
        <w:t xml:space="preserve">has a lower equilibrium wage rate </w:t>
      </w:r>
    </w:p>
    <w:p w:rsidR="005670CB" w:rsidRDefault="005670CB" w:rsidP="00BA5A61">
      <w:pPr>
        <w:pStyle w:val="option"/>
        <w:numPr>
          <w:ilvl w:val="0"/>
          <w:numId w:val="6"/>
        </w:numPr>
      </w:pPr>
      <w:r>
        <w:t>has a higher equilibrium wage rate</w:t>
      </w:r>
    </w:p>
    <w:p w:rsidR="005670CB" w:rsidRDefault="005670CB">
      <w:pPr>
        <w:pStyle w:val="Question"/>
      </w:pPr>
      <w:r>
        <w:t>According to the Ricardian model, a nation engaged in trade will choose a consumption bundle</w:t>
      </w:r>
    </w:p>
    <w:p w:rsidR="005670CB" w:rsidRDefault="005670CB" w:rsidP="00BA5A61">
      <w:pPr>
        <w:pStyle w:val="option"/>
        <w:numPr>
          <w:ilvl w:val="0"/>
          <w:numId w:val="7"/>
        </w:numPr>
      </w:pPr>
      <w:r>
        <w:t>on its production possibilities frontier.</w:t>
      </w:r>
    </w:p>
    <w:p w:rsidR="005670CB" w:rsidRDefault="005670CB" w:rsidP="00BA5A61">
      <w:pPr>
        <w:pStyle w:val="option"/>
        <w:numPr>
          <w:ilvl w:val="0"/>
          <w:numId w:val="7"/>
        </w:numPr>
      </w:pPr>
      <w:r>
        <w:t>inside its production possibilities frontier.</w:t>
      </w:r>
    </w:p>
    <w:p w:rsidR="005670CB" w:rsidRDefault="005670CB" w:rsidP="00BA5A61">
      <w:pPr>
        <w:pStyle w:val="option"/>
        <w:numPr>
          <w:ilvl w:val="0"/>
          <w:numId w:val="7"/>
        </w:numPr>
      </w:pPr>
      <w:r>
        <w:t>outside its production possibilities frontier, on its consumption possibility frontier.</w:t>
      </w:r>
    </w:p>
    <w:p w:rsidR="005670CB" w:rsidRDefault="005670CB" w:rsidP="00BA5A61">
      <w:pPr>
        <w:pStyle w:val="option"/>
        <w:numPr>
          <w:ilvl w:val="0"/>
          <w:numId w:val="7"/>
        </w:numPr>
      </w:pPr>
      <w:r>
        <w:t>inside its trade-partner's production possibilities frontier.</w:t>
      </w:r>
    </w:p>
    <w:p w:rsidR="005670CB" w:rsidRDefault="005670CB">
      <w:pPr>
        <w:pStyle w:val="Question"/>
      </w:pPr>
      <w:r>
        <w:t xml:space="preserve">The </w:t>
      </w:r>
      <w:proofErr w:type="spellStart"/>
      <w:r>
        <w:t>Hecksher</w:t>
      </w:r>
      <w:proofErr w:type="spellEnd"/>
      <w:r>
        <w:t>-Ohlin-Samuelson model focuses primarily on what as the source of comparative advantage across countries?</w:t>
      </w:r>
    </w:p>
    <w:p w:rsidR="005670CB" w:rsidRDefault="005670CB" w:rsidP="00BA5A61">
      <w:pPr>
        <w:pStyle w:val="option"/>
        <w:numPr>
          <w:ilvl w:val="0"/>
          <w:numId w:val="12"/>
        </w:numPr>
      </w:pPr>
      <w:r>
        <w:t>differences in tastes</w:t>
      </w:r>
    </w:p>
    <w:p w:rsidR="005670CB" w:rsidRDefault="005670CB" w:rsidP="00BA5A61">
      <w:pPr>
        <w:pStyle w:val="option"/>
        <w:numPr>
          <w:ilvl w:val="0"/>
          <w:numId w:val="12"/>
        </w:numPr>
      </w:pPr>
      <w:r>
        <w:t>differences in technology</w:t>
      </w:r>
    </w:p>
    <w:p w:rsidR="005670CB" w:rsidRDefault="005670CB" w:rsidP="00BA5A61">
      <w:pPr>
        <w:pStyle w:val="option"/>
        <w:numPr>
          <w:ilvl w:val="0"/>
          <w:numId w:val="12"/>
        </w:numPr>
      </w:pPr>
      <w:r>
        <w:t>differences in factor endowments</w:t>
      </w:r>
    </w:p>
    <w:p w:rsidR="005670CB" w:rsidRDefault="005670CB" w:rsidP="00BA5A61">
      <w:pPr>
        <w:pStyle w:val="option"/>
        <w:numPr>
          <w:ilvl w:val="0"/>
          <w:numId w:val="12"/>
        </w:numPr>
      </w:pPr>
      <w:r>
        <w:t>none of the above</w:t>
      </w:r>
    </w:p>
    <w:p w:rsidR="00372002" w:rsidRDefault="00372002" w:rsidP="00BA5A61">
      <w:pPr>
        <w:pStyle w:val="option"/>
        <w:numPr>
          <w:ilvl w:val="0"/>
          <w:numId w:val="0"/>
        </w:numPr>
        <w:ind w:left="1080"/>
      </w:pPr>
    </w:p>
    <w:p w:rsidR="005670CB" w:rsidRDefault="005670CB">
      <w:pPr>
        <w:pStyle w:val="Question"/>
      </w:pPr>
      <w:r>
        <w:t xml:space="preserve">Home is a small country. Foreign is a very large country. </w:t>
      </w:r>
      <w:r w:rsidR="00372002">
        <w:t xml:space="preserve">Which statement is true?   </w:t>
      </w:r>
    </w:p>
    <w:p w:rsidR="005670CB" w:rsidRDefault="008F4AFB" w:rsidP="008F4AFB">
      <w:pPr>
        <w:pStyle w:val="Question"/>
        <w:numPr>
          <w:ilvl w:val="0"/>
          <w:numId w:val="0"/>
        </w:numPr>
        <w:spacing w:before="40"/>
        <w:ind w:left="360" w:hanging="360"/>
      </w:pPr>
      <w:r>
        <w:t xml:space="preserve">    Marginal Products of Labor</w:t>
      </w:r>
      <w:r w:rsidR="005670CB">
        <w:t xml:space="preserve"> (unit</w:t>
      </w:r>
      <w:r>
        <w:t>s</w:t>
      </w:r>
      <w:r w:rsidR="005670CB">
        <w:t xml:space="preserve"> </w:t>
      </w:r>
      <w:r w:rsidR="00B300AC">
        <w:t xml:space="preserve">of </w:t>
      </w:r>
      <w:r w:rsidR="005670CB">
        <w:t>output</w:t>
      </w:r>
      <w:r>
        <w:t xml:space="preserve"> per worker</w:t>
      </w:r>
      <w:r w:rsidR="005670CB">
        <w:t>)</w:t>
      </w:r>
    </w:p>
    <w:p w:rsidR="005670CB" w:rsidRDefault="005670CB">
      <w:pPr>
        <w:rPr>
          <w:sz w:val="22"/>
          <w:szCs w:val="22"/>
        </w:rPr>
      </w:pPr>
      <w:r>
        <w:rPr>
          <w:sz w:val="22"/>
          <w:szCs w:val="22"/>
        </w:rPr>
        <w:t xml:space="preserve">                                </w:t>
      </w:r>
      <w:r>
        <w:rPr>
          <w:sz w:val="22"/>
          <w:szCs w:val="22"/>
          <w:u w:val="single"/>
        </w:rPr>
        <w:t>Cloth</w:t>
      </w:r>
      <w:r>
        <w:rPr>
          <w:sz w:val="22"/>
          <w:szCs w:val="22"/>
        </w:rPr>
        <w:t xml:space="preserve">             </w:t>
      </w:r>
      <w:r>
        <w:rPr>
          <w:sz w:val="22"/>
          <w:szCs w:val="22"/>
          <w:u w:val="single"/>
        </w:rPr>
        <w:t>Widgets</w:t>
      </w:r>
    </w:p>
    <w:p w:rsidR="005670CB" w:rsidRDefault="005670CB">
      <w:pPr>
        <w:rPr>
          <w:sz w:val="22"/>
          <w:szCs w:val="22"/>
        </w:rPr>
      </w:pPr>
      <w:r>
        <w:rPr>
          <w:sz w:val="22"/>
          <w:szCs w:val="22"/>
        </w:rPr>
        <w:t xml:space="preserve">         Home                 10                    20</w:t>
      </w:r>
    </w:p>
    <w:p w:rsidR="005670CB" w:rsidRDefault="005670CB">
      <w:pPr>
        <w:spacing w:after="40"/>
        <w:rPr>
          <w:sz w:val="22"/>
          <w:szCs w:val="22"/>
        </w:rPr>
      </w:pPr>
      <w:r>
        <w:rPr>
          <w:sz w:val="22"/>
          <w:szCs w:val="22"/>
        </w:rPr>
        <w:t xml:space="preserve">         Foreign              12                      6</w:t>
      </w:r>
    </w:p>
    <w:p w:rsidR="005670CB" w:rsidRDefault="005670CB" w:rsidP="00BA5A61">
      <w:pPr>
        <w:pStyle w:val="option"/>
        <w:numPr>
          <w:ilvl w:val="0"/>
          <w:numId w:val="8"/>
        </w:numPr>
      </w:pPr>
      <w:r>
        <w:t>Neither country has a comparative advantage.</w:t>
      </w:r>
    </w:p>
    <w:p w:rsidR="005670CB" w:rsidRDefault="005670CB" w:rsidP="00BA5A61">
      <w:pPr>
        <w:pStyle w:val="option"/>
        <w:numPr>
          <w:ilvl w:val="0"/>
          <w:numId w:val="8"/>
        </w:numPr>
      </w:pPr>
      <w:r>
        <w:t>Home has a comparative advantage at both products.</w:t>
      </w:r>
    </w:p>
    <w:p w:rsidR="005670CB" w:rsidRDefault="005670CB" w:rsidP="00BA5A61">
      <w:pPr>
        <w:pStyle w:val="option"/>
        <w:numPr>
          <w:ilvl w:val="0"/>
          <w:numId w:val="8"/>
        </w:numPr>
      </w:pPr>
      <w:r>
        <w:t>Home has a comparative advantage at cloth.</w:t>
      </w:r>
    </w:p>
    <w:p w:rsidR="005670CB" w:rsidRDefault="005670CB" w:rsidP="00BA5A61">
      <w:pPr>
        <w:pStyle w:val="option"/>
        <w:numPr>
          <w:ilvl w:val="0"/>
          <w:numId w:val="8"/>
        </w:numPr>
      </w:pPr>
      <w:r>
        <w:t>Home has a comparative advantage at widgets.</w:t>
      </w:r>
    </w:p>
    <w:p w:rsidR="005670CB" w:rsidRDefault="00372002">
      <w:pPr>
        <w:pStyle w:val="Question"/>
      </w:pPr>
      <w:r>
        <w:t>From the table above, t</w:t>
      </w:r>
      <w:r w:rsidR="005670CB">
        <w:t>he opportunity cost of producing a unit of cloth, measured in terms of widgets, is ________ in Home and ________ in foreign.</w:t>
      </w:r>
    </w:p>
    <w:p w:rsidR="005670CB" w:rsidRDefault="005670CB" w:rsidP="00BA5A61">
      <w:pPr>
        <w:pStyle w:val="option"/>
      </w:pPr>
      <w:r>
        <w:t>10/</w:t>
      </w:r>
      <w:proofErr w:type="gramStart"/>
      <w:r>
        <w:t>12,  20</w:t>
      </w:r>
      <w:proofErr w:type="gramEnd"/>
      <w:r>
        <w:t xml:space="preserve">/6 </w:t>
      </w:r>
    </w:p>
    <w:p w:rsidR="005670CB" w:rsidRDefault="005670CB" w:rsidP="00BA5A61">
      <w:pPr>
        <w:pStyle w:val="option"/>
      </w:pPr>
      <w:r>
        <w:t>6/</w:t>
      </w:r>
      <w:proofErr w:type="gramStart"/>
      <w:r>
        <w:t>20,  12</w:t>
      </w:r>
      <w:proofErr w:type="gramEnd"/>
      <w:r>
        <w:t>/10</w:t>
      </w:r>
    </w:p>
    <w:p w:rsidR="005670CB" w:rsidRDefault="000B5436" w:rsidP="00BA5A61">
      <w:pPr>
        <w:pStyle w:val="option"/>
      </w:pPr>
      <w:r>
        <w:t xml:space="preserve">1/2 </w:t>
      </w:r>
    </w:p>
    <w:p w:rsidR="005670CB" w:rsidRDefault="005670CB" w:rsidP="00BA5A61">
      <w:pPr>
        <w:pStyle w:val="option"/>
      </w:pPr>
      <w:r>
        <w:t xml:space="preserve">2 </w:t>
      </w:r>
      <w:r w:rsidR="008F4AFB">
        <w:t xml:space="preserve"> </w:t>
      </w:r>
    </w:p>
    <w:p w:rsidR="005670CB" w:rsidRDefault="008F4AFB">
      <w:pPr>
        <w:pStyle w:val="Question"/>
      </w:pPr>
      <w:r>
        <w:t xml:space="preserve">Continuing </w:t>
      </w:r>
      <w:r w:rsidR="00B300AC">
        <w:t>with the</w:t>
      </w:r>
      <w:r>
        <w:t xml:space="preserve"> above, i</w:t>
      </w:r>
      <w:r w:rsidR="005670CB">
        <w:t xml:space="preserve">f Home were able to improve its technology </w:t>
      </w:r>
      <w:r>
        <w:t xml:space="preserve">by doubling the marginal productivity of workers in both sectors </w:t>
      </w:r>
      <w:r w:rsidR="005670CB">
        <w:t xml:space="preserve">then, Home’s comparative advantage </w:t>
      </w:r>
      <w:r w:rsidR="0003615D">
        <w:t xml:space="preserve">in widgets </w:t>
      </w:r>
      <w:r w:rsidR="005670CB">
        <w:t>would</w:t>
      </w:r>
    </w:p>
    <w:p w:rsidR="005670CB" w:rsidRDefault="005670CB" w:rsidP="00BA5A61">
      <w:pPr>
        <w:pStyle w:val="option"/>
        <w:numPr>
          <w:ilvl w:val="0"/>
          <w:numId w:val="9"/>
        </w:numPr>
      </w:pPr>
      <w:r>
        <w:t>remain the same and real wages would be unchanged.</w:t>
      </w:r>
    </w:p>
    <w:p w:rsidR="008F4AFB" w:rsidRPr="008F4AFB" w:rsidRDefault="008F4AFB" w:rsidP="00BA5A61">
      <w:pPr>
        <w:pStyle w:val="option"/>
        <w:numPr>
          <w:ilvl w:val="0"/>
          <w:numId w:val="9"/>
        </w:numPr>
      </w:pPr>
      <w:r>
        <w:t>remain the same but real wages would double.</w:t>
      </w:r>
    </w:p>
    <w:p w:rsidR="001F1099" w:rsidRPr="008F4AFB" w:rsidRDefault="001F1099" w:rsidP="00BA5A61">
      <w:pPr>
        <w:pStyle w:val="option"/>
        <w:numPr>
          <w:ilvl w:val="0"/>
          <w:numId w:val="9"/>
        </w:numPr>
      </w:pPr>
      <w:r>
        <w:t>remain the same but many workers would become unemployed as only hal</w:t>
      </w:r>
      <w:r w:rsidR="0003615D">
        <w:t>f as many are needed</w:t>
      </w:r>
    </w:p>
    <w:p w:rsidR="005670CB" w:rsidRDefault="008F4AFB" w:rsidP="00BA5A61">
      <w:pPr>
        <w:pStyle w:val="option"/>
        <w:numPr>
          <w:ilvl w:val="0"/>
          <w:numId w:val="9"/>
        </w:numPr>
      </w:pPr>
      <w:r>
        <w:t xml:space="preserve">reverse (change to the other product) </w:t>
      </w:r>
      <w:r w:rsidR="005670CB">
        <w:t>and real wages would be cut in half</w:t>
      </w:r>
    </w:p>
    <w:p w:rsidR="005670CB" w:rsidRDefault="005670CB">
      <w:pPr>
        <w:pStyle w:val="Question"/>
      </w:pPr>
      <w:r>
        <w:t xml:space="preserve">By definition, a “capital abundant” country </w:t>
      </w:r>
    </w:p>
    <w:p w:rsidR="005670CB" w:rsidRDefault="005670CB" w:rsidP="00BA5A61">
      <w:pPr>
        <w:pStyle w:val="option"/>
        <w:numPr>
          <w:ilvl w:val="0"/>
          <w:numId w:val="14"/>
        </w:numPr>
      </w:pPr>
      <w:r>
        <w:t xml:space="preserve">Has a lot of capital, compared to other </w:t>
      </w:r>
      <w:proofErr w:type="gramStart"/>
      <w:r>
        <w:t>countries</w:t>
      </w:r>
      <w:proofErr w:type="gramEnd"/>
    </w:p>
    <w:p w:rsidR="005670CB" w:rsidRDefault="005670CB" w:rsidP="00BA5A61">
      <w:pPr>
        <w:pStyle w:val="option"/>
        <w:numPr>
          <w:ilvl w:val="0"/>
          <w:numId w:val="14"/>
        </w:numPr>
      </w:pPr>
      <w:r>
        <w:t xml:space="preserve">Has a small labor force, compared to other </w:t>
      </w:r>
      <w:proofErr w:type="gramStart"/>
      <w:r>
        <w:t>countries</w:t>
      </w:r>
      <w:proofErr w:type="gramEnd"/>
    </w:p>
    <w:p w:rsidR="005670CB" w:rsidRDefault="005670CB" w:rsidP="00BA5A61">
      <w:pPr>
        <w:pStyle w:val="option"/>
        <w:numPr>
          <w:ilvl w:val="0"/>
          <w:numId w:val="14"/>
        </w:numPr>
      </w:pPr>
      <w:r>
        <w:t xml:space="preserve">Has a lot of capital relative to labor, compared to other </w:t>
      </w:r>
      <w:proofErr w:type="gramStart"/>
      <w:r>
        <w:t>countries</w:t>
      </w:r>
      <w:proofErr w:type="gramEnd"/>
    </w:p>
    <w:p w:rsidR="0003615D" w:rsidRDefault="005670CB" w:rsidP="00BA5A61">
      <w:pPr>
        <w:pStyle w:val="option"/>
        <w:numPr>
          <w:ilvl w:val="0"/>
          <w:numId w:val="14"/>
        </w:numPr>
      </w:pPr>
      <w:r>
        <w:t xml:space="preserve">Has more modern technology compared to other </w:t>
      </w:r>
      <w:proofErr w:type="gramStart"/>
      <w:r>
        <w:t>countries.</w:t>
      </w:r>
      <w:proofErr w:type="gramEnd"/>
    </w:p>
    <w:p w:rsidR="005670CB" w:rsidRDefault="005670CB">
      <w:pPr>
        <w:pStyle w:val="Question"/>
      </w:pPr>
      <w:r>
        <w:t>Chinese workers’ wages are much lower than US workers’ wages.  Why might US labor productivity exceed that of Chinese workers</w:t>
      </w:r>
      <w:r w:rsidR="008F4AFB">
        <w:t xml:space="preserve"> in </w:t>
      </w:r>
      <w:r w:rsidR="00800A5D">
        <w:t xml:space="preserve">so many </w:t>
      </w:r>
      <w:r w:rsidR="008F4AFB">
        <w:t>sectors</w:t>
      </w:r>
      <w:r>
        <w:t>?</w:t>
      </w:r>
    </w:p>
    <w:p w:rsidR="005670CB" w:rsidRDefault="005670CB" w:rsidP="00BA5A61">
      <w:pPr>
        <w:pStyle w:val="option"/>
        <w:numPr>
          <w:ilvl w:val="0"/>
          <w:numId w:val="17"/>
        </w:numPr>
      </w:pPr>
      <w:r>
        <w:t xml:space="preserve">The US has </w:t>
      </w:r>
      <w:r w:rsidR="008F4AFB">
        <w:t xml:space="preserve">on average </w:t>
      </w:r>
      <w:r>
        <w:t xml:space="preserve">more capital per worker  </w:t>
      </w:r>
    </w:p>
    <w:p w:rsidR="005670CB" w:rsidRDefault="005670CB" w:rsidP="00BA5A61">
      <w:pPr>
        <w:pStyle w:val="option"/>
      </w:pPr>
      <w:r>
        <w:lastRenderedPageBreak/>
        <w:t xml:space="preserve">The US has </w:t>
      </w:r>
      <w:r w:rsidR="008F4AFB">
        <w:t xml:space="preserve">on average </w:t>
      </w:r>
      <w:r>
        <w:t>better infrastructure (roads, ports, legal systems, etc)</w:t>
      </w:r>
    </w:p>
    <w:p w:rsidR="005670CB" w:rsidRDefault="005670CB" w:rsidP="00BA5A61">
      <w:pPr>
        <w:pStyle w:val="option"/>
      </w:pPr>
      <w:r>
        <w:t xml:space="preserve">US workers have on average more years of </w:t>
      </w:r>
      <w:r w:rsidR="00372002">
        <w:t>schooling</w:t>
      </w:r>
    </w:p>
    <w:p w:rsidR="008F4AFB" w:rsidRDefault="005670CB" w:rsidP="00BA5A61">
      <w:pPr>
        <w:pStyle w:val="option"/>
      </w:pPr>
      <w:proofErr w:type="gramStart"/>
      <w:r>
        <w:t>All of</w:t>
      </w:r>
      <w:proofErr w:type="gramEnd"/>
      <w:r>
        <w:t xml:space="preserve"> the above</w:t>
      </w:r>
    </w:p>
    <w:p w:rsidR="005670CB" w:rsidRDefault="005670CB">
      <w:pPr>
        <w:pStyle w:val="Question"/>
      </w:pPr>
      <w:r>
        <w:t xml:space="preserve">Intra-industry trade </w:t>
      </w:r>
      <w:r w:rsidR="00372002">
        <w:t>best describes</w:t>
      </w:r>
      <w:r>
        <w:t xml:space="preserve"> the</w:t>
      </w:r>
      <w:r w:rsidR="00372002">
        <w:t xml:space="preserve"> type of </w:t>
      </w:r>
      <w:r>
        <w:t>trade between</w:t>
      </w:r>
    </w:p>
    <w:p w:rsidR="005670CB" w:rsidRDefault="005670CB" w:rsidP="00BA5A61">
      <w:pPr>
        <w:pStyle w:val="option"/>
        <w:numPr>
          <w:ilvl w:val="0"/>
          <w:numId w:val="3"/>
        </w:numPr>
      </w:pPr>
      <w:r>
        <w:t>developing countries of Asia and Africa.</w:t>
      </w:r>
    </w:p>
    <w:p w:rsidR="005670CB" w:rsidRDefault="005670CB" w:rsidP="00BA5A61">
      <w:pPr>
        <w:pStyle w:val="option"/>
        <w:numPr>
          <w:ilvl w:val="0"/>
          <w:numId w:val="3"/>
        </w:numPr>
      </w:pPr>
      <w:r>
        <w:t>industrial countries of Western Europe and North America.</w:t>
      </w:r>
    </w:p>
    <w:p w:rsidR="005670CB" w:rsidRDefault="005670CB" w:rsidP="00BA5A61">
      <w:pPr>
        <w:pStyle w:val="option"/>
        <w:numPr>
          <w:ilvl w:val="0"/>
          <w:numId w:val="3"/>
        </w:numPr>
      </w:pPr>
      <w:r>
        <w:t>capital abundant and Labor abundant countries.</w:t>
      </w:r>
    </w:p>
    <w:p w:rsidR="00240A70" w:rsidRDefault="005670CB" w:rsidP="00BA5A61">
      <w:pPr>
        <w:pStyle w:val="option"/>
        <w:numPr>
          <w:ilvl w:val="0"/>
          <w:numId w:val="3"/>
        </w:numPr>
      </w:pPr>
      <w:r>
        <w:t>formerly communist nations.</w:t>
      </w:r>
    </w:p>
    <w:p w:rsidR="00240A70" w:rsidRDefault="00AF1F5C" w:rsidP="00240A70">
      <w:pPr>
        <w:pStyle w:val="Question"/>
      </w:pPr>
      <w:r>
        <w:t>In</w:t>
      </w:r>
      <w:r w:rsidR="00240A70">
        <w:t xml:space="preserve"> a two-sector economy that exports agriculture and imports manufacturing an import tariff of 20% on manufacturing would have the same effect on domestic relative prices as:</w:t>
      </w:r>
    </w:p>
    <w:p w:rsidR="00240A70" w:rsidRDefault="00240A70" w:rsidP="00BA5A61">
      <w:pPr>
        <w:pStyle w:val="option"/>
        <w:numPr>
          <w:ilvl w:val="0"/>
          <w:numId w:val="28"/>
        </w:numPr>
      </w:pPr>
      <w:r>
        <w:t xml:space="preserve"> 20% subsidy to both manufacturing production and manufacturing consumption.</w:t>
      </w:r>
    </w:p>
    <w:p w:rsidR="00240A70" w:rsidRDefault="00240A70" w:rsidP="00BA5A61">
      <w:pPr>
        <w:pStyle w:val="option"/>
        <w:numPr>
          <w:ilvl w:val="0"/>
          <w:numId w:val="3"/>
        </w:numPr>
      </w:pPr>
      <w:r>
        <w:t>a 20% consumption tax on manufacturing consumption alone</w:t>
      </w:r>
    </w:p>
    <w:p w:rsidR="00240A70" w:rsidRDefault="00240A70" w:rsidP="00BA5A61">
      <w:pPr>
        <w:pStyle w:val="option"/>
        <w:numPr>
          <w:ilvl w:val="0"/>
          <w:numId w:val="3"/>
        </w:numPr>
      </w:pPr>
      <w:r>
        <w:t>a 20% tax on agricultural exports</w:t>
      </w:r>
    </w:p>
    <w:p w:rsidR="00240A70" w:rsidRDefault="00800A5D" w:rsidP="00BA5A61">
      <w:pPr>
        <w:pStyle w:val="option"/>
        <w:numPr>
          <w:ilvl w:val="0"/>
          <w:numId w:val="3"/>
        </w:numPr>
      </w:pPr>
      <w:r>
        <w:t>a 20% income tax</w:t>
      </w:r>
    </w:p>
    <w:p w:rsidR="00240A70" w:rsidRPr="00EF1E84" w:rsidRDefault="00240A70" w:rsidP="00240A70">
      <w:pPr>
        <w:pStyle w:val="Question"/>
        <w:tabs>
          <w:tab w:val="clear" w:pos="360"/>
        </w:tabs>
      </w:pPr>
      <w:r w:rsidRPr="00EF1E84">
        <w:t xml:space="preserve">The USA </w:t>
      </w:r>
      <w:r>
        <w:t xml:space="preserve">is a </w:t>
      </w:r>
      <w:r w:rsidRPr="00EF1E84">
        <w:t>large</w:t>
      </w:r>
      <w:r>
        <w:t xml:space="preserve"> country when it comes to the import of copper on world markets.  If starting from a zero tariff the USA started to raise its tariff on the imports of </w:t>
      </w:r>
      <w:proofErr w:type="gramStart"/>
      <w:r>
        <w:t>copper</w:t>
      </w:r>
      <w:proofErr w:type="gramEnd"/>
      <w:r>
        <w:t xml:space="preserve"> we would expect the world price of copper to ______________ </w:t>
      </w:r>
      <w:r w:rsidR="00372002">
        <w:t xml:space="preserve"> </w:t>
      </w:r>
    </w:p>
    <w:p w:rsidR="00240A70" w:rsidRPr="00EF1E84" w:rsidRDefault="00372002" w:rsidP="00BA5A61">
      <w:pPr>
        <w:pStyle w:val="option"/>
        <w:numPr>
          <w:ilvl w:val="0"/>
          <w:numId w:val="2"/>
        </w:numPr>
      </w:pPr>
      <w:r>
        <w:t>fall</w:t>
      </w:r>
    </w:p>
    <w:p w:rsidR="00240A70" w:rsidRPr="00EF1E84" w:rsidRDefault="00372002" w:rsidP="00BA5A61">
      <w:pPr>
        <w:pStyle w:val="option"/>
        <w:numPr>
          <w:ilvl w:val="0"/>
          <w:numId w:val="2"/>
        </w:numPr>
      </w:pPr>
      <w:r>
        <w:t>rise</w:t>
      </w:r>
    </w:p>
    <w:p w:rsidR="00240A70" w:rsidRPr="00EF1E84" w:rsidRDefault="00372002" w:rsidP="00BA5A61">
      <w:pPr>
        <w:pStyle w:val="option"/>
        <w:numPr>
          <w:ilvl w:val="0"/>
          <w:numId w:val="2"/>
        </w:numPr>
      </w:pPr>
      <w:r>
        <w:t>stay the same</w:t>
      </w:r>
    </w:p>
    <w:p w:rsidR="00240A70" w:rsidRDefault="00372002" w:rsidP="00BA5A61">
      <w:pPr>
        <w:pStyle w:val="option"/>
        <w:numPr>
          <w:ilvl w:val="0"/>
          <w:numId w:val="2"/>
        </w:numPr>
      </w:pPr>
      <w:r>
        <w:t>fall to zero</w:t>
      </w:r>
    </w:p>
    <w:p w:rsidR="00AA7706" w:rsidRPr="00EF1E84" w:rsidRDefault="00AA7706" w:rsidP="00AA7706">
      <w:pPr>
        <w:pStyle w:val="Question"/>
        <w:tabs>
          <w:tab w:val="clear" w:pos="360"/>
        </w:tabs>
      </w:pPr>
      <w:r>
        <w:t>In the HOS model an increase in the relative price of the labor intensive good should lead to an increase in the wage rental ratio w/r and lead ____________:</w:t>
      </w:r>
    </w:p>
    <w:p w:rsidR="00AA7706" w:rsidRPr="00EF1E84" w:rsidRDefault="00AA7706" w:rsidP="00BA5A61">
      <w:pPr>
        <w:pStyle w:val="option"/>
        <w:numPr>
          <w:ilvl w:val="0"/>
          <w:numId w:val="30"/>
        </w:numPr>
      </w:pPr>
      <w:r>
        <w:t>all firms in the economy to substitute capital for labor (increase K/L ratios in production)</w:t>
      </w:r>
    </w:p>
    <w:p w:rsidR="00AA7706" w:rsidRPr="00EF1E84" w:rsidRDefault="00AA7706" w:rsidP="00BA5A61">
      <w:pPr>
        <w:pStyle w:val="option"/>
        <w:numPr>
          <w:ilvl w:val="0"/>
          <w:numId w:val="2"/>
        </w:numPr>
      </w:pPr>
      <w:r>
        <w:t>firms only in the labor-intensive sector to substitute capital for labor (increase K/L ratios in production)</w:t>
      </w:r>
    </w:p>
    <w:p w:rsidR="00AA7706" w:rsidRPr="00EF1E84" w:rsidRDefault="00AA7706" w:rsidP="00BA5A61">
      <w:pPr>
        <w:pStyle w:val="option"/>
        <w:numPr>
          <w:ilvl w:val="0"/>
          <w:numId w:val="2"/>
        </w:numPr>
      </w:pPr>
      <w:r>
        <w:t>all firms in the economy to begin to substitute labor for capital (decrease K/L ratios)</w:t>
      </w:r>
    </w:p>
    <w:p w:rsidR="00AA7706" w:rsidRDefault="00AA7706" w:rsidP="00BA5A61">
      <w:pPr>
        <w:pStyle w:val="option"/>
        <w:numPr>
          <w:ilvl w:val="0"/>
          <w:numId w:val="2"/>
        </w:numPr>
      </w:pPr>
      <w:r>
        <w:t>firms only in the labor-intensive sector to begin to substitute labor for capital (decrease K/L ratios)</w:t>
      </w:r>
    </w:p>
    <w:p w:rsidR="00E63C39" w:rsidRDefault="00B348A0" w:rsidP="00AA7706">
      <w:pPr>
        <w:pStyle w:val="Question"/>
        <w:tabs>
          <w:tab w:val="clear" w:pos="360"/>
        </w:tabs>
      </w:pPr>
      <w:r>
        <w:t>According to the</w:t>
      </w:r>
      <w:r w:rsidR="00E63C39">
        <w:t xml:space="preserve"> </w:t>
      </w:r>
      <w:r w:rsidR="00E63C39" w:rsidRPr="00E63C39">
        <w:rPr>
          <w:i/>
        </w:rPr>
        <w:t>gravity model</w:t>
      </w:r>
      <w:r w:rsidR="00E63C39">
        <w:rPr>
          <w:i/>
        </w:rPr>
        <w:t xml:space="preserve"> </w:t>
      </w:r>
      <w:r w:rsidR="00E63C39">
        <w:t>of trade</w:t>
      </w:r>
      <w:r>
        <w:t>, trade between two countries varies __________ with the size of the countries (measured by GDP) and _______with the distance between the countries.</w:t>
      </w:r>
    </w:p>
    <w:p w:rsidR="00B348A0" w:rsidRDefault="00B348A0" w:rsidP="00B348A0">
      <w:pPr>
        <w:pStyle w:val="Question"/>
        <w:numPr>
          <w:ilvl w:val="1"/>
          <w:numId w:val="4"/>
        </w:numPr>
        <w:spacing w:before="0"/>
      </w:pPr>
      <w:r>
        <w:t>Directly, directly</w:t>
      </w:r>
    </w:p>
    <w:p w:rsidR="00B348A0" w:rsidRDefault="00B348A0" w:rsidP="00B348A0">
      <w:pPr>
        <w:pStyle w:val="Question"/>
        <w:numPr>
          <w:ilvl w:val="1"/>
          <w:numId w:val="4"/>
        </w:numPr>
        <w:spacing w:before="0"/>
      </w:pPr>
      <w:r>
        <w:t>Inversely, directly</w:t>
      </w:r>
    </w:p>
    <w:p w:rsidR="00B348A0" w:rsidRDefault="00B348A0" w:rsidP="00B348A0">
      <w:pPr>
        <w:pStyle w:val="Question"/>
        <w:numPr>
          <w:ilvl w:val="1"/>
          <w:numId w:val="4"/>
        </w:numPr>
        <w:spacing w:before="0"/>
      </w:pPr>
      <w:r>
        <w:t>Directly, inversely</w:t>
      </w:r>
    </w:p>
    <w:p w:rsidR="00B348A0" w:rsidRDefault="00B348A0" w:rsidP="0003615D">
      <w:pPr>
        <w:pStyle w:val="Question"/>
        <w:numPr>
          <w:ilvl w:val="1"/>
          <w:numId w:val="4"/>
        </w:numPr>
        <w:spacing w:before="0"/>
      </w:pPr>
      <w:r>
        <w:t>Inversely, inversely</w:t>
      </w:r>
    </w:p>
    <w:p w:rsidR="00B348A0" w:rsidRDefault="00CC63AA" w:rsidP="00CC63AA">
      <w:pPr>
        <w:pStyle w:val="Question"/>
        <w:tabs>
          <w:tab w:val="clear" w:pos="360"/>
        </w:tabs>
      </w:pPr>
      <w:r>
        <w:t>‘</w:t>
      </w:r>
      <w:r w:rsidR="00B348A0">
        <w:t xml:space="preserve">Agglomeration externalities’ </w:t>
      </w:r>
      <w:r w:rsidR="00BA6398">
        <w:t>help explain the rise of cities and hi-tech clusters such as Silicon Valley</w:t>
      </w:r>
      <w:r w:rsidR="00B348A0">
        <w:t>.</w:t>
      </w:r>
      <w:r w:rsidR="00BA6398">
        <w:t xml:space="preserve">  Which of the following economic assumptions is most </w:t>
      </w:r>
      <w:r>
        <w:t xml:space="preserve">clearly </w:t>
      </w:r>
      <w:r w:rsidR="00BA6398">
        <w:t>associated with th</w:t>
      </w:r>
      <w:r>
        <w:t>is</w:t>
      </w:r>
      <w:r w:rsidR="00BA6398">
        <w:t xml:space="preserve"> </w:t>
      </w:r>
      <w:proofErr w:type="gramStart"/>
      <w:r w:rsidR="00BA6398">
        <w:t>phenomena.</w:t>
      </w:r>
      <w:proofErr w:type="gramEnd"/>
    </w:p>
    <w:p w:rsidR="00BA6398" w:rsidRDefault="00BA6398" w:rsidP="00BA6398">
      <w:pPr>
        <w:pStyle w:val="Question"/>
        <w:numPr>
          <w:ilvl w:val="1"/>
          <w:numId w:val="4"/>
        </w:numPr>
        <w:spacing w:before="0"/>
      </w:pPr>
      <w:r>
        <w:t>Monopolistic competition and product differentiation based on economies of scale internal to the firm.</w:t>
      </w:r>
    </w:p>
    <w:p w:rsidR="00BA6398" w:rsidRDefault="00BA6398" w:rsidP="00BA6398">
      <w:pPr>
        <w:pStyle w:val="Question"/>
        <w:numPr>
          <w:ilvl w:val="1"/>
          <w:numId w:val="4"/>
        </w:numPr>
        <w:spacing w:before="0"/>
      </w:pPr>
      <w:r>
        <w:t>Linear production technologies</w:t>
      </w:r>
    </w:p>
    <w:p w:rsidR="00BA6398" w:rsidRDefault="00BA6398" w:rsidP="00BA6398">
      <w:pPr>
        <w:pStyle w:val="Question"/>
        <w:numPr>
          <w:ilvl w:val="1"/>
          <w:numId w:val="4"/>
        </w:numPr>
        <w:spacing w:before="0"/>
      </w:pPr>
      <w:r>
        <w:t>Capital-intensive production technologies</w:t>
      </w:r>
    </w:p>
    <w:p w:rsidR="00BA6398" w:rsidRDefault="00BA6398" w:rsidP="00BA6398">
      <w:pPr>
        <w:pStyle w:val="Question"/>
        <w:numPr>
          <w:ilvl w:val="1"/>
          <w:numId w:val="4"/>
        </w:numPr>
        <w:spacing w:before="0"/>
      </w:pPr>
      <w:r>
        <w:t>Positive economic spillovers across firms</w:t>
      </w:r>
    </w:p>
    <w:p w:rsidR="002A4AAB" w:rsidRDefault="0039773F" w:rsidP="00AA7706">
      <w:pPr>
        <w:pStyle w:val="Question"/>
        <w:tabs>
          <w:tab w:val="clear" w:pos="360"/>
        </w:tabs>
      </w:pPr>
      <w:r>
        <w:t xml:space="preserve">Which of the following effects would we expect from the introduction of a corn export subsidy in a </w:t>
      </w:r>
      <w:r w:rsidRPr="0039773F">
        <w:rPr>
          <w:i/>
        </w:rPr>
        <w:t>small open economy</w:t>
      </w:r>
      <w:r>
        <w:t>:</w:t>
      </w:r>
    </w:p>
    <w:p w:rsidR="0039773F" w:rsidRDefault="0039773F" w:rsidP="0039773F">
      <w:pPr>
        <w:pStyle w:val="Question"/>
        <w:numPr>
          <w:ilvl w:val="1"/>
          <w:numId w:val="4"/>
        </w:numPr>
        <w:spacing w:before="0"/>
      </w:pPr>
      <w:r>
        <w:t>A</w:t>
      </w:r>
      <w:r w:rsidR="00CC63AA">
        <w:t>n</w:t>
      </w:r>
      <w:r>
        <w:t xml:space="preserve"> </w:t>
      </w:r>
      <w:r w:rsidR="00CC63AA">
        <w:t>increase</w:t>
      </w:r>
      <w:r>
        <w:t xml:space="preserve"> in the world market price of corn </w:t>
      </w:r>
    </w:p>
    <w:p w:rsidR="0039773F" w:rsidRDefault="0039773F" w:rsidP="0039773F">
      <w:pPr>
        <w:pStyle w:val="Question"/>
        <w:numPr>
          <w:ilvl w:val="1"/>
          <w:numId w:val="4"/>
        </w:numPr>
        <w:spacing w:before="0"/>
      </w:pPr>
      <w:r>
        <w:t>An increase in the domestic price of corn</w:t>
      </w:r>
    </w:p>
    <w:p w:rsidR="0039773F" w:rsidRDefault="0039773F" w:rsidP="0039773F">
      <w:pPr>
        <w:pStyle w:val="Question"/>
        <w:numPr>
          <w:ilvl w:val="1"/>
          <w:numId w:val="4"/>
        </w:numPr>
        <w:spacing w:before="0"/>
      </w:pPr>
      <w:r>
        <w:t>A reduction of corn exports</w:t>
      </w:r>
    </w:p>
    <w:p w:rsidR="0039773F" w:rsidRDefault="0039773F" w:rsidP="0039773F">
      <w:pPr>
        <w:pStyle w:val="Question"/>
        <w:numPr>
          <w:ilvl w:val="1"/>
          <w:numId w:val="4"/>
        </w:numPr>
        <w:spacing w:before="0"/>
      </w:pPr>
      <w:r>
        <w:t>An increase in domestic corn consumption</w:t>
      </w:r>
    </w:p>
    <w:p w:rsidR="0039773F" w:rsidRDefault="0039773F" w:rsidP="0039773F">
      <w:pPr>
        <w:pStyle w:val="Question"/>
      </w:pPr>
      <w:r>
        <w:t xml:space="preserve">When a country enters into a Preferential trade arrangement (PTA) we expect both </w:t>
      </w:r>
      <w:r w:rsidR="00630C87">
        <w:t xml:space="preserve">positive </w:t>
      </w:r>
      <w:r>
        <w:t>t</w:t>
      </w:r>
      <w:r w:rsidR="00630C87">
        <w:t>rade _________ as well as negative</w:t>
      </w:r>
      <w:r>
        <w:t xml:space="preserve"> trade </w:t>
      </w:r>
      <w:r w:rsidR="00630C87">
        <w:t>_________ effects.</w:t>
      </w:r>
    </w:p>
    <w:p w:rsidR="0039773F" w:rsidRDefault="00630C87" w:rsidP="00630C87">
      <w:pPr>
        <w:pStyle w:val="Question"/>
        <w:numPr>
          <w:ilvl w:val="1"/>
          <w:numId w:val="4"/>
        </w:numPr>
        <w:spacing w:before="0"/>
      </w:pPr>
      <w:proofErr w:type="gramStart"/>
      <w:r>
        <w:t>spillovers;  agglomeration</w:t>
      </w:r>
      <w:proofErr w:type="gramEnd"/>
    </w:p>
    <w:p w:rsidR="00630C87" w:rsidRDefault="00630C87" w:rsidP="00630C87">
      <w:pPr>
        <w:pStyle w:val="Question"/>
        <w:numPr>
          <w:ilvl w:val="1"/>
          <w:numId w:val="4"/>
        </w:numPr>
        <w:spacing w:before="0"/>
      </w:pPr>
      <w:r>
        <w:t>import substitution; demotion</w:t>
      </w:r>
    </w:p>
    <w:p w:rsidR="00630C87" w:rsidRDefault="00630C87" w:rsidP="00630C87">
      <w:pPr>
        <w:pStyle w:val="Question"/>
        <w:numPr>
          <w:ilvl w:val="1"/>
          <w:numId w:val="4"/>
        </w:numPr>
        <w:spacing w:before="0"/>
      </w:pPr>
      <w:r>
        <w:t>complementarity; singularity</w:t>
      </w:r>
    </w:p>
    <w:p w:rsidR="00630C87" w:rsidRDefault="00630C87" w:rsidP="00630C87">
      <w:pPr>
        <w:pStyle w:val="Question"/>
        <w:numPr>
          <w:ilvl w:val="1"/>
          <w:numId w:val="4"/>
        </w:numPr>
        <w:spacing w:before="0"/>
      </w:pPr>
      <w:r>
        <w:t>creation; diversion</w:t>
      </w:r>
    </w:p>
    <w:p w:rsidR="00AA7706" w:rsidRPr="00EF1E84" w:rsidRDefault="0023533F" w:rsidP="00AA7706">
      <w:pPr>
        <w:pStyle w:val="Question"/>
        <w:tabs>
          <w:tab w:val="clear" w:pos="360"/>
        </w:tabs>
      </w:pPr>
      <w:r>
        <w:t xml:space="preserve">Whether it is </w:t>
      </w:r>
      <w:r w:rsidR="00AF1F5C">
        <w:t>via</w:t>
      </w:r>
      <w:r>
        <w:t xml:space="preserve"> </w:t>
      </w:r>
      <w:r w:rsidR="002B3CD6">
        <w:t xml:space="preserve">the channels of </w:t>
      </w:r>
      <w:r>
        <w:t>trade, capital accumulation, or the migration of factors across borders the neo-classical model based on the assumption of perfect substitution and production technologies with diminishing marginal products to the intensification of any one factor all predict that over time there should be a tendency toward ______________ in real factor incomes across countries.</w:t>
      </w:r>
    </w:p>
    <w:p w:rsidR="00AA7706" w:rsidRPr="00EF1E84" w:rsidRDefault="0023533F" w:rsidP="00BA5A61">
      <w:pPr>
        <w:pStyle w:val="option"/>
        <w:numPr>
          <w:ilvl w:val="0"/>
          <w:numId w:val="34"/>
        </w:numPr>
      </w:pPr>
      <w:r>
        <w:t>monopolization</w:t>
      </w:r>
    </w:p>
    <w:p w:rsidR="00AA7706" w:rsidRPr="00EF1E84" w:rsidRDefault="0023533F" w:rsidP="00BA5A61">
      <w:pPr>
        <w:pStyle w:val="option"/>
        <w:numPr>
          <w:ilvl w:val="0"/>
          <w:numId w:val="2"/>
        </w:numPr>
      </w:pPr>
      <w:r>
        <w:t>entropy</w:t>
      </w:r>
    </w:p>
    <w:p w:rsidR="00AA7706" w:rsidRPr="00EF1E84" w:rsidRDefault="0023533F" w:rsidP="00BA5A61">
      <w:pPr>
        <w:pStyle w:val="option"/>
        <w:numPr>
          <w:ilvl w:val="0"/>
          <w:numId w:val="2"/>
        </w:numPr>
      </w:pPr>
      <w:r>
        <w:t>divergence</w:t>
      </w:r>
    </w:p>
    <w:p w:rsidR="005670CB" w:rsidRDefault="0023533F" w:rsidP="00BA5A61">
      <w:pPr>
        <w:pStyle w:val="option"/>
        <w:numPr>
          <w:ilvl w:val="0"/>
          <w:numId w:val="2"/>
        </w:numPr>
      </w:pPr>
      <w:r>
        <w:t>convergence</w:t>
      </w:r>
      <w:r w:rsidR="005670CB">
        <w:t xml:space="preserve"> </w:t>
      </w:r>
    </w:p>
    <w:p w:rsidR="005810E2" w:rsidRPr="007E4B41" w:rsidRDefault="005810E2" w:rsidP="005810E2">
      <w:pPr>
        <w:pStyle w:val="Question"/>
      </w:pPr>
      <w:bookmarkStart w:id="0" w:name="OLE_LINK5"/>
      <w:r w:rsidRPr="007E4B41">
        <w:t>In the offshoring model</w:t>
      </w:r>
      <w:r w:rsidR="00562377">
        <w:t>,</w:t>
      </w:r>
      <w:r w:rsidRPr="007E4B41">
        <w:t xml:space="preserve"> as the cost of capital and transactions falls in the developing country certain activities in the production value chain that had been produced in the developed country get offshored.  The model predicts that the relative demand for skilled labor will</w:t>
      </w:r>
    </w:p>
    <w:p w:rsidR="005810E2" w:rsidRPr="007E4B41" w:rsidRDefault="005810E2" w:rsidP="005810E2">
      <w:pPr>
        <w:numPr>
          <w:ilvl w:val="1"/>
          <w:numId w:val="4"/>
        </w:numPr>
        <w:jc w:val="both"/>
        <w:rPr>
          <w:sz w:val="22"/>
          <w:szCs w:val="22"/>
        </w:rPr>
      </w:pPr>
      <w:bookmarkStart w:id="1" w:name="OLE_LINK6"/>
      <w:bookmarkEnd w:id="0"/>
      <w:r w:rsidRPr="007E4B41">
        <w:rPr>
          <w:sz w:val="22"/>
          <w:szCs w:val="22"/>
        </w:rPr>
        <w:t>Rise in the developing country and Fall in the developed</w:t>
      </w:r>
    </w:p>
    <w:bookmarkEnd w:id="1"/>
    <w:p w:rsidR="005810E2" w:rsidRPr="007E4B41" w:rsidRDefault="005810E2" w:rsidP="005810E2">
      <w:pPr>
        <w:numPr>
          <w:ilvl w:val="1"/>
          <w:numId w:val="4"/>
        </w:numPr>
        <w:jc w:val="both"/>
        <w:rPr>
          <w:sz w:val="22"/>
          <w:szCs w:val="22"/>
        </w:rPr>
      </w:pPr>
      <w:r w:rsidRPr="007E4B41">
        <w:rPr>
          <w:sz w:val="22"/>
          <w:szCs w:val="22"/>
        </w:rPr>
        <w:t>Fall in the developing country and rise in the developed</w:t>
      </w:r>
    </w:p>
    <w:p w:rsidR="005810E2" w:rsidRPr="007E4B41" w:rsidRDefault="005810E2" w:rsidP="005810E2">
      <w:pPr>
        <w:numPr>
          <w:ilvl w:val="1"/>
          <w:numId w:val="4"/>
        </w:numPr>
        <w:jc w:val="both"/>
        <w:rPr>
          <w:sz w:val="22"/>
          <w:szCs w:val="22"/>
        </w:rPr>
      </w:pPr>
      <w:r w:rsidRPr="007E4B41">
        <w:rPr>
          <w:sz w:val="22"/>
          <w:szCs w:val="22"/>
        </w:rPr>
        <w:t>Fall in both countries</w:t>
      </w:r>
    </w:p>
    <w:p w:rsidR="005810E2" w:rsidRPr="007E4B41" w:rsidRDefault="005810E2" w:rsidP="005810E2">
      <w:pPr>
        <w:numPr>
          <w:ilvl w:val="1"/>
          <w:numId w:val="4"/>
        </w:numPr>
        <w:jc w:val="both"/>
        <w:rPr>
          <w:sz w:val="22"/>
          <w:szCs w:val="22"/>
        </w:rPr>
      </w:pPr>
      <w:r w:rsidRPr="007E4B41">
        <w:rPr>
          <w:sz w:val="22"/>
          <w:szCs w:val="22"/>
        </w:rPr>
        <w:t>Rise in both countries</w:t>
      </w:r>
    </w:p>
    <w:p w:rsidR="005810E2" w:rsidRDefault="005810E2">
      <w:pPr>
        <w:pStyle w:val="Question"/>
        <w:rPr>
          <w:iCs/>
        </w:rPr>
      </w:pPr>
      <w:r>
        <w:rPr>
          <w:iCs/>
        </w:rPr>
        <w:t xml:space="preserve">Economies of scale that are external to the firm are often described as being </w:t>
      </w:r>
      <w:r w:rsidR="00AF1F5C">
        <w:rPr>
          <w:iCs/>
        </w:rPr>
        <w:t>associated with</w:t>
      </w:r>
      <w:r>
        <w:rPr>
          <w:iCs/>
        </w:rPr>
        <w:t>:</w:t>
      </w:r>
    </w:p>
    <w:p w:rsidR="005810E2" w:rsidRPr="007E4B41" w:rsidRDefault="005810E2" w:rsidP="005810E2">
      <w:pPr>
        <w:numPr>
          <w:ilvl w:val="1"/>
          <w:numId w:val="4"/>
        </w:numPr>
        <w:jc w:val="both"/>
        <w:rPr>
          <w:sz w:val="22"/>
          <w:szCs w:val="22"/>
        </w:rPr>
      </w:pPr>
      <w:r>
        <w:rPr>
          <w:sz w:val="22"/>
          <w:szCs w:val="22"/>
        </w:rPr>
        <w:t>Rent-seeking</w:t>
      </w:r>
    </w:p>
    <w:p w:rsidR="005810E2" w:rsidRPr="007E4B41" w:rsidRDefault="005810E2" w:rsidP="005810E2">
      <w:pPr>
        <w:numPr>
          <w:ilvl w:val="1"/>
          <w:numId w:val="4"/>
        </w:numPr>
        <w:jc w:val="both"/>
        <w:rPr>
          <w:sz w:val="22"/>
          <w:szCs w:val="22"/>
        </w:rPr>
      </w:pPr>
      <w:r>
        <w:rPr>
          <w:sz w:val="22"/>
          <w:szCs w:val="22"/>
        </w:rPr>
        <w:t>Negative externalities</w:t>
      </w:r>
    </w:p>
    <w:p w:rsidR="005810E2" w:rsidRDefault="005810E2" w:rsidP="005810E2">
      <w:pPr>
        <w:numPr>
          <w:ilvl w:val="1"/>
          <w:numId w:val="4"/>
        </w:numPr>
        <w:jc w:val="both"/>
        <w:rPr>
          <w:sz w:val="22"/>
          <w:szCs w:val="22"/>
        </w:rPr>
      </w:pPr>
      <w:r>
        <w:rPr>
          <w:sz w:val="22"/>
          <w:szCs w:val="22"/>
        </w:rPr>
        <w:t>Positive spillovers across firms</w:t>
      </w:r>
    </w:p>
    <w:p w:rsidR="00CC63AA" w:rsidRPr="00CC63AA" w:rsidRDefault="00CC63AA" w:rsidP="00CC63AA">
      <w:pPr>
        <w:numPr>
          <w:ilvl w:val="1"/>
          <w:numId w:val="4"/>
        </w:numPr>
        <w:jc w:val="both"/>
        <w:rPr>
          <w:sz w:val="22"/>
          <w:szCs w:val="22"/>
        </w:rPr>
      </w:pPr>
      <w:r>
        <w:rPr>
          <w:sz w:val="22"/>
          <w:szCs w:val="22"/>
        </w:rPr>
        <w:t>Price-volatility</w:t>
      </w:r>
    </w:p>
    <w:p w:rsidR="00AA7706" w:rsidRDefault="00AA7706" w:rsidP="00F658B2">
      <w:pPr>
        <w:pStyle w:val="Question"/>
      </w:pPr>
      <w:r>
        <w:t xml:space="preserve">A domestic refrigerator manufacturer successfully lobbies the government to impose a 50% tariff on imported refrigerators and a </w:t>
      </w:r>
      <w:r w:rsidR="00CC63AA">
        <w:t>0%</w:t>
      </w:r>
      <w:r>
        <w:t xml:space="preserve"> import tariff on imported refrigerant liquid (essential to the domestic industry). The Effective Rate of Protection (ERP) on refrigerators will be:</w:t>
      </w:r>
    </w:p>
    <w:p w:rsidR="00AA7706" w:rsidRDefault="00CC63AA" w:rsidP="00BA5A61">
      <w:pPr>
        <w:pStyle w:val="option"/>
        <w:numPr>
          <w:ilvl w:val="0"/>
          <w:numId w:val="27"/>
        </w:numPr>
      </w:pPr>
      <w:r>
        <w:t>5</w:t>
      </w:r>
      <w:r w:rsidR="00AA7706">
        <w:t>0%</w:t>
      </w:r>
    </w:p>
    <w:p w:rsidR="00AA7706" w:rsidRDefault="00AA7706" w:rsidP="00BA5A61">
      <w:pPr>
        <w:pStyle w:val="option"/>
      </w:pPr>
      <w:r>
        <w:t xml:space="preserve">More than </w:t>
      </w:r>
      <w:r w:rsidR="00CC63AA">
        <w:t>5</w:t>
      </w:r>
      <w:r>
        <w:t>0%</w:t>
      </w:r>
    </w:p>
    <w:p w:rsidR="00AA7706" w:rsidRDefault="00CC63AA" w:rsidP="00BA5A61">
      <w:pPr>
        <w:pStyle w:val="option"/>
      </w:pPr>
      <w:r>
        <w:t>Less than 50%</w:t>
      </w:r>
    </w:p>
    <w:p w:rsidR="00AF1F5C" w:rsidRDefault="00CC63AA" w:rsidP="00BA5A61">
      <w:pPr>
        <w:pStyle w:val="option"/>
      </w:pPr>
      <w:r>
        <w:t>0%</w:t>
      </w:r>
    </w:p>
    <w:p w:rsidR="00AF1F5C" w:rsidRDefault="00DC3CD4" w:rsidP="00AF1F5C">
      <w:pPr>
        <w:pStyle w:val="Question"/>
      </w:pPr>
      <w:r>
        <w:t xml:space="preserve">Think of the political economy of the </w:t>
      </w:r>
      <w:r w:rsidRPr="00DC3CD4">
        <w:rPr>
          <w:i/>
        </w:rPr>
        <w:t>specific factors model.</w:t>
      </w:r>
      <w:r>
        <w:t xml:space="preserve"> Agriculture is produced with specific land and mobile labor and manufacturing is produced with specific capital and mobile labor.  The country has a comparative advantage in agriculture. Which groups would be most likely to oppose </w:t>
      </w:r>
      <w:r w:rsidR="00CC63AA">
        <w:t>a move from autarky to free trade</w:t>
      </w:r>
      <w:r>
        <w:t>:</w:t>
      </w:r>
    </w:p>
    <w:p w:rsidR="00AF1F5C" w:rsidRDefault="00DC3CD4" w:rsidP="00BA5A61">
      <w:pPr>
        <w:pStyle w:val="option"/>
        <w:numPr>
          <w:ilvl w:val="0"/>
          <w:numId w:val="35"/>
        </w:numPr>
      </w:pPr>
      <w:r>
        <w:t>Mobile laborers</w:t>
      </w:r>
    </w:p>
    <w:p w:rsidR="00AF1F5C" w:rsidRDefault="00DC3CD4" w:rsidP="00BA5A61">
      <w:pPr>
        <w:pStyle w:val="option"/>
      </w:pPr>
      <w:r>
        <w:t>Landlords (owners of land)</w:t>
      </w:r>
    </w:p>
    <w:p w:rsidR="00AF1F5C" w:rsidRDefault="00DC3CD4" w:rsidP="00BA5A61">
      <w:pPr>
        <w:pStyle w:val="option"/>
      </w:pPr>
      <w:r>
        <w:t>capitalists (owners of capital)</w:t>
      </w:r>
    </w:p>
    <w:p w:rsidR="00AF1F5C" w:rsidRDefault="00DC3CD4" w:rsidP="00BA5A61">
      <w:pPr>
        <w:pStyle w:val="option"/>
      </w:pPr>
      <w:r>
        <w:t>No</w:t>
      </w:r>
      <w:r w:rsidR="00CC63AA">
        <w:t>ne</w:t>
      </w:r>
      <w:r>
        <w:t>, free trade raise</w:t>
      </w:r>
      <w:r w:rsidR="00CC63AA">
        <w:t>s</w:t>
      </w:r>
      <w:r>
        <w:t xml:space="preserve"> all incomes</w:t>
      </w:r>
    </w:p>
    <w:p w:rsidR="00DC3CD4" w:rsidRDefault="00DC3CD4" w:rsidP="00DC3CD4">
      <w:pPr>
        <w:pStyle w:val="Question"/>
      </w:pPr>
      <w:r>
        <w:t xml:space="preserve">Think of the political economy of </w:t>
      </w:r>
      <w:r w:rsidRPr="00CC63AA">
        <w:t>the</w:t>
      </w:r>
      <w:r w:rsidRPr="00CC63AA">
        <w:rPr>
          <w:i/>
        </w:rPr>
        <w:t xml:space="preserve"> HOS model</w:t>
      </w:r>
      <w:r>
        <w:t xml:space="preserve">. Agriculture and manufacturing are produced with capital and </w:t>
      </w:r>
      <w:proofErr w:type="gramStart"/>
      <w:r>
        <w:t>labor</w:t>
      </w:r>
      <w:proofErr w:type="gramEnd"/>
      <w:r>
        <w:t xml:space="preserve"> but </w:t>
      </w:r>
      <w:r w:rsidR="00150E42">
        <w:t>agriculture</w:t>
      </w:r>
      <w:r>
        <w:t xml:space="preserve"> is more </w:t>
      </w:r>
      <w:r w:rsidR="00150E42">
        <w:t>labor</w:t>
      </w:r>
      <w:r>
        <w:t>-intensive.  This is a labor-abundant country.</w:t>
      </w:r>
      <w:r w:rsidR="00150E42">
        <w:t xml:space="preserve"> </w:t>
      </w:r>
      <w:r>
        <w:t xml:space="preserve">Which groups would be most likely to oppose a move from autarky to more open </w:t>
      </w:r>
      <w:proofErr w:type="gramStart"/>
      <w:r>
        <w:t>trade :</w:t>
      </w:r>
      <w:proofErr w:type="gramEnd"/>
    </w:p>
    <w:p w:rsidR="00DC3CD4" w:rsidRDefault="00DC3CD4" w:rsidP="00BA5A61">
      <w:pPr>
        <w:pStyle w:val="option"/>
        <w:numPr>
          <w:ilvl w:val="0"/>
          <w:numId w:val="37"/>
        </w:numPr>
      </w:pPr>
      <w:r>
        <w:t>Laborers</w:t>
      </w:r>
      <w:r w:rsidR="00150E42">
        <w:t xml:space="preserve"> (people who earn income primarily from labor)</w:t>
      </w:r>
    </w:p>
    <w:p w:rsidR="00DC3CD4" w:rsidRDefault="00DC3CD4" w:rsidP="00BA5A61">
      <w:pPr>
        <w:pStyle w:val="option"/>
      </w:pPr>
      <w:r>
        <w:t>Owners of capital</w:t>
      </w:r>
      <w:r w:rsidR="00150E42">
        <w:t xml:space="preserve"> (income primarily from capital)</w:t>
      </w:r>
    </w:p>
    <w:p w:rsidR="00DC3CD4" w:rsidRDefault="00DC3CD4" w:rsidP="00BA5A61">
      <w:pPr>
        <w:pStyle w:val="option"/>
      </w:pPr>
      <w:r>
        <w:t>Nobody, incomes</w:t>
      </w:r>
      <w:r w:rsidR="00150E42">
        <w:t xml:space="preserve"> rise for all groups in the HOS model</w:t>
      </w:r>
    </w:p>
    <w:p w:rsidR="00150E42" w:rsidRDefault="00150E42" w:rsidP="00BA5A61">
      <w:pPr>
        <w:pStyle w:val="option"/>
      </w:pPr>
      <w:r>
        <w:t>Specific factors in general</w:t>
      </w:r>
    </w:p>
    <w:p w:rsidR="0003615D" w:rsidRDefault="0003615D" w:rsidP="00BA5A61">
      <w:pPr>
        <w:pStyle w:val="option"/>
        <w:numPr>
          <w:ilvl w:val="0"/>
          <w:numId w:val="0"/>
        </w:numPr>
        <w:ind w:left="1080"/>
      </w:pPr>
    </w:p>
    <w:p w:rsidR="00F33404" w:rsidRDefault="00DB73DB" w:rsidP="00AF1F5C">
      <w:pPr>
        <w:pStyle w:val="Question"/>
      </w:pPr>
      <w:r>
        <w:t xml:space="preserve">Suppose Harley Davidson </w:t>
      </w:r>
      <w:r w:rsidR="00F33404">
        <w:t>assemble</w:t>
      </w:r>
      <w:r>
        <w:t>s</w:t>
      </w:r>
      <w:r w:rsidR="00F33404">
        <w:t xml:space="preserve"> and sell</w:t>
      </w:r>
      <w:r>
        <w:t>s</w:t>
      </w:r>
      <w:r w:rsidR="00F33404">
        <w:t xml:space="preserve"> </w:t>
      </w:r>
      <w:r>
        <w:t xml:space="preserve">motorcycles in the USA for </w:t>
      </w:r>
      <w:r w:rsidR="00F33404">
        <w:t>$10</w:t>
      </w:r>
      <w:r>
        <w:t>,0</w:t>
      </w:r>
      <w:r w:rsidR="00F33404">
        <w:t xml:space="preserve">00 a unit using imported </w:t>
      </w:r>
      <w:r>
        <w:t xml:space="preserve">steel and other components from Canada costing </w:t>
      </w:r>
      <w:r w:rsidR="00F33404">
        <w:t>$</w:t>
      </w:r>
      <w:r>
        <w:t>40</w:t>
      </w:r>
      <w:r w:rsidR="00F33404">
        <w:t xml:space="preserve">00. There is no tariff on </w:t>
      </w:r>
      <w:r>
        <w:t>these</w:t>
      </w:r>
      <w:r w:rsidR="00F33404">
        <w:t xml:space="preserve"> intermediate </w:t>
      </w:r>
      <w:proofErr w:type="gramStart"/>
      <w:r w:rsidR="00813BFA">
        <w:t>components</w:t>
      </w:r>
      <w:proofErr w:type="gramEnd"/>
      <w:r w:rsidR="00F33404">
        <w:t xml:space="preserve"> so value added at world prices is equal to $5</w:t>
      </w:r>
      <w:r>
        <w:t>0</w:t>
      </w:r>
      <w:r w:rsidR="00F33404">
        <w:t xml:space="preserve">00. </w:t>
      </w:r>
      <w:r w:rsidR="00813BFA">
        <w:t xml:space="preserve">Consider now two scenarios (A) </w:t>
      </w:r>
      <w:r>
        <w:t xml:space="preserve">Trump </w:t>
      </w:r>
      <w:r w:rsidR="00813BFA">
        <w:t>imposes a 2</w:t>
      </w:r>
      <w:r>
        <w:t>5</w:t>
      </w:r>
      <w:r w:rsidR="00813BFA">
        <w:t xml:space="preserve">% tariff on final good </w:t>
      </w:r>
      <w:r>
        <w:t>motorcycles</w:t>
      </w:r>
      <w:r w:rsidR="00813BFA">
        <w:t xml:space="preserve"> and on intermediate components; and (B) </w:t>
      </w:r>
      <w:r>
        <w:t>Trump</w:t>
      </w:r>
      <w:r w:rsidR="00813BFA">
        <w:t xml:space="preserve"> imposes a 2</w:t>
      </w:r>
      <w:r>
        <w:t>5</w:t>
      </w:r>
      <w:r w:rsidR="00813BFA">
        <w:t xml:space="preserve">% tariff on </w:t>
      </w:r>
      <w:r>
        <w:t>motorcycle</w:t>
      </w:r>
      <w:r w:rsidR="00813BFA">
        <w:t xml:space="preserve"> components only (zero tariff on imported </w:t>
      </w:r>
      <w:r>
        <w:t>motorcycles</w:t>
      </w:r>
      <w:r w:rsidR="00813BFA">
        <w:t>).  We can calculate the effective rate of protection ERP in scenarios A and B to be ____________ respectively.</w:t>
      </w:r>
    </w:p>
    <w:p w:rsidR="00813BFA" w:rsidRDefault="00813BFA" w:rsidP="00BA5A61">
      <w:pPr>
        <w:pStyle w:val="option"/>
        <w:numPr>
          <w:ilvl w:val="0"/>
          <w:numId w:val="43"/>
        </w:numPr>
      </w:pPr>
      <w:r>
        <w:t>2</w:t>
      </w:r>
      <w:r w:rsidR="00DB73DB">
        <w:t>5</w:t>
      </w:r>
      <w:r>
        <w:t>% and 40%</w:t>
      </w:r>
    </w:p>
    <w:p w:rsidR="00813BFA" w:rsidRDefault="00813BFA" w:rsidP="00BA5A61">
      <w:pPr>
        <w:pStyle w:val="option"/>
      </w:pPr>
      <w:r>
        <w:t>2</w:t>
      </w:r>
      <w:r w:rsidR="00DB73DB">
        <w:t>5</w:t>
      </w:r>
      <w:r>
        <w:t xml:space="preserve">% and </w:t>
      </w:r>
      <w:r w:rsidR="00DB73DB">
        <w:t>-</w:t>
      </w:r>
      <w:r>
        <w:t>2</w:t>
      </w:r>
      <w:r w:rsidR="00DB73DB">
        <w:t>5</w:t>
      </w:r>
      <w:r>
        <w:t>%</w:t>
      </w:r>
    </w:p>
    <w:p w:rsidR="00813BFA" w:rsidRDefault="00813BFA" w:rsidP="00BA5A61">
      <w:pPr>
        <w:pStyle w:val="option"/>
      </w:pPr>
      <w:r>
        <w:t>40% and -20%</w:t>
      </w:r>
    </w:p>
    <w:p w:rsidR="00813BFA" w:rsidRDefault="00813BFA" w:rsidP="00BA5A61">
      <w:pPr>
        <w:pStyle w:val="option"/>
      </w:pPr>
      <w:r>
        <w:t>2</w:t>
      </w:r>
      <w:r w:rsidR="00DB73DB">
        <w:t>5</w:t>
      </w:r>
      <w:r>
        <w:t xml:space="preserve">% and </w:t>
      </w:r>
      <w:r w:rsidR="00DB73DB">
        <w:t>-</w:t>
      </w:r>
      <w:r>
        <w:t>20%</w:t>
      </w:r>
    </w:p>
    <w:p w:rsidR="00813BFA" w:rsidRDefault="00813BFA" w:rsidP="00AF1F5C">
      <w:pPr>
        <w:pStyle w:val="Question"/>
      </w:pPr>
      <w:r>
        <w:t>Which of the following macroeconomic identit</w:t>
      </w:r>
      <w:r w:rsidR="00BA5A61">
        <w:t>ies lead to a correct</w:t>
      </w:r>
      <w:r>
        <w:t xml:space="preserve"> </w:t>
      </w:r>
      <w:r w:rsidR="00BA5A61">
        <w:t>account</w:t>
      </w:r>
      <w:r>
        <w:t xml:space="preserve"> </w:t>
      </w:r>
      <w:r w:rsidR="00BA5A61">
        <w:t xml:space="preserve">of </w:t>
      </w:r>
      <w:r>
        <w:t xml:space="preserve">the trade </w:t>
      </w:r>
      <w:proofErr w:type="gramStart"/>
      <w:r>
        <w:t>balance</w:t>
      </w:r>
      <w:proofErr w:type="gramEnd"/>
    </w:p>
    <w:p w:rsidR="00BA5A61" w:rsidRDefault="00BA5A61" w:rsidP="00BA5A61">
      <w:pPr>
        <w:pStyle w:val="option"/>
        <w:numPr>
          <w:ilvl w:val="0"/>
          <w:numId w:val="45"/>
        </w:numPr>
      </w:pPr>
      <w:r>
        <w:t>Y = C + I + G + (X – M)</w:t>
      </w:r>
    </w:p>
    <w:p w:rsidR="00813BFA" w:rsidRDefault="00BA5A61" w:rsidP="00BA5A61">
      <w:pPr>
        <w:pStyle w:val="option"/>
        <w:numPr>
          <w:ilvl w:val="0"/>
          <w:numId w:val="45"/>
        </w:numPr>
      </w:pPr>
      <w:r>
        <w:t>Y – E = X – M</w:t>
      </w:r>
    </w:p>
    <w:p w:rsidR="00BA5A61" w:rsidRDefault="00BA5A61" w:rsidP="00BA5A61">
      <w:pPr>
        <w:pStyle w:val="option"/>
        <w:numPr>
          <w:ilvl w:val="0"/>
          <w:numId w:val="45"/>
        </w:numPr>
      </w:pPr>
      <w:r>
        <w:t>(S - I) + (T – G) = (X – M)</w:t>
      </w:r>
    </w:p>
    <w:p w:rsidR="00BA5A61" w:rsidRDefault="00BA5A61" w:rsidP="00BA5A61">
      <w:pPr>
        <w:pStyle w:val="option"/>
        <w:numPr>
          <w:ilvl w:val="0"/>
          <w:numId w:val="45"/>
        </w:numPr>
      </w:pPr>
      <w:proofErr w:type="gramStart"/>
      <w:r>
        <w:t>all of</w:t>
      </w:r>
      <w:proofErr w:type="gramEnd"/>
      <w:r>
        <w:t xml:space="preserve"> the above </w:t>
      </w:r>
    </w:p>
    <w:p w:rsidR="00BA5A61" w:rsidRDefault="00BA5A61" w:rsidP="00AF1F5C">
      <w:pPr>
        <w:pStyle w:val="Question"/>
      </w:pPr>
      <w:r>
        <w:t xml:space="preserve">If a country is running a Balance of Payments deficit then its Central Bank’s </w:t>
      </w:r>
      <w:r w:rsidR="00E80A82">
        <w:t xml:space="preserve">policy of </w:t>
      </w:r>
      <w:r>
        <w:t>keep</w:t>
      </w:r>
      <w:r w:rsidR="00E80A82">
        <w:t>ing</w:t>
      </w:r>
      <w:r>
        <w:t xml:space="preserve"> the exchange rate pegged should lead to an ‘automatic adjustment mechanism’ which:</w:t>
      </w:r>
    </w:p>
    <w:p w:rsidR="00BA5A61" w:rsidRDefault="00BA5A61" w:rsidP="00BA5A61">
      <w:pPr>
        <w:pStyle w:val="option"/>
        <w:numPr>
          <w:ilvl w:val="0"/>
          <w:numId w:val="47"/>
        </w:numPr>
      </w:pPr>
      <w:r>
        <w:t>Leads to an expansion in the money supply and aggregate demand (AD)</w:t>
      </w:r>
    </w:p>
    <w:p w:rsidR="00BA5A61" w:rsidRDefault="00BA5A61" w:rsidP="00BA5A61">
      <w:pPr>
        <w:pStyle w:val="option"/>
        <w:numPr>
          <w:ilvl w:val="0"/>
          <w:numId w:val="47"/>
        </w:numPr>
      </w:pPr>
      <w:r>
        <w:t>Leads to a contraction in the money supply and aggregate demand (AD)</w:t>
      </w:r>
    </w:p>
    <w:p w:rsidR="00BA5A61" w:rsidRDefault="00BA5A61" w:rsidP="00BA5A61">
      <w:pPr>
        <w:pStyle w:val="option"/>
        <w:numPr>
          <w:ilvl w:val="0"/>
          <w:numId w:val="47"/>
        </w:numPr>
      </w:pPr>
      <w:r>
        <w:t>Leads a devaluation of the nominal exchange rate</w:t>
      </w:r>
    </w:p>
    <w:p w:rsidR="00BA5A61" w:rsidRDefault="00BA5A61" w:rsidP="00BA5A61">
      <w:pPr>
        <w:pStyle w:val="option"/>
        <w:numPr>
          <w:ilvl w:val="0"/>
          <w:numId w:val="47"/>
        </w:numPr>
      </w:pPr>
      <w:r>
        <w:t>Leads to a rise in the Central Bank’s foreign currency reserves</w:t>
      </w:r>
    </w:p>
    <w:p w:rsidR="00AF1F5C" w:rsidRDefault="00237E44" w:rsidP="00AF1F5C">
      <w:pPr>
        <w:pStyle w:val="Question"/>
      </w:pPr>
      <w:r>
        <w:t xml:space="preserve">Think of </w:t>
      </w:r>
      <w:r w:rsidR="00630C87">
        <w:t xml:space="preserve">labor </w:t>
      </w:r>
      <w:r w:rsidR="00CC63AA">
        <w:t xml:space="preserve">demand </w:t>
      </w:r>
      <w:r w:rsidR="00630C87">
        <w:t>by firms in a sector</w:t>
      </w:r>
      <w:r w:rsidR="00CC63AA">
        <w:t xml:space="preserve"> (given by the horizontal summation of each firm’s downward sloping marginal value product of labor</w:t>
      </w:r>
      <w:r w:rsidR="006432BB">
        <w:t xml:space="preserve"> (P*MPL)</w:t>
      </w:r>
      <w:r>
        <w:t xml:space="preserve">.  </w:t>
      </w:r>
      <w:r w:rsidR="006432BB">
        <w:t>If the product price remains unchanged then</w:t>
      </w:r>
      <w:r w:rsidR="00150E42">
        <w:t xml:space="preserve"> an improvement </w:t>
      </w:r>
      <w:r w:rsidR="00630C87">
        <w:t xml:space="preserve">that raises the </w:t>
      </w:r>
      <w:r w:rsidR="006432BB">
        <w:t>marginal product</w:t>
      </w:r>
      <w:r w:rsidR="00630C87">
        <w:t xml:space="preserve"> of every worker by </w:t>
      </w:r>
      <w:r>
        <w:t>say 10% shou</w:t>
      </w:r>
      <w:r w:rsidR="00150E42">
        <w:t>l</w:t>
      </w:r>
      <w:r>
        <w:t>d</w:t>
      </w:r>
      <w:r w:rsidR="002F4752">
        <w:t xml:space="preserve"> lead to </w:t>
      </w:r>
      <w:r w:rsidR="00150E42">
        <w:t xml:space="preserve">_________ in labor demand </w:t>
      </w:r>
      <w:r w:rsidR="006432BB">
        <w:t xml:space="preserve">and employment </w:t>
      </w:r>
      <w:r w:rsidR="00CC63AA">
        <w:t>in the sector</w:t>
      </w:r>
      <w:r w:rsidR="006432BB">
        <w:t xml:space="preserve">. </w:t>
      </w:r>
      <w:proofErr w:type="gramStart"/>
      <w:r w:rsidR="006432BB">
        <w:t>However</w:t>
      </w:r>
      <w:proofErr w:type="gramEnd"/>
      <w:r w:rsidR="006432BB">
        <w:t xml:space="preserve"> if the resulting </w:t>
      </w:r>
      <w:r w:rsidR="00150E42">
        <w:t xml:space="preserve">increase in </w:t>
      </w:r>
      <w:r w:rsidR="002F4752">
        <w:t xml:space="preserve">output </w:t>
      </w:r>
      <w:r w:rsidR="00150E42">
        <w:t>supply</w:t>
      </w:r>
      <w:r>
        <w:t xml:space="preserve"> leads to </w:t>
      </w:r>
      <w:r w:rsidR="00150E42">
        <w:t xml:space="preserve">a </w:t>
      </w:r>
      <w:r w:rsidR="006432BB">
        <w:t xml:space="preserve">sufficiently </w:t>
      </w:r>
      <w:r w:rsidR="00150E42">
        <w:t>large ________ in the product price</w:t>
      </w:r>
      <w:r w:rsidR="006432BB">
        <w:t xml:space="preserve"> then total employment in the sector could fall</w:t>
      </w:r>
      <w:r w:rsidR="00AF1F5C">
        <w:t>:</w:t>
      </w:r>
    </w:p>
    <w:p w:rsidR="00AF1F5C" w:rsidRDefault="002F4752" w:rsidP="00BA5A61">
      <w:pPr>
        <w:pStyle w:val="option"/>
        <w:numPr>
          <w:ilvl w:val="0"/>
          <w:numId w:val="38"/>
        </w:numPr>
      </w:pPr>
      <w:r>
        <w:t xml:space="preserve">an </w:t>
      </w:r>
      <w:r w:rsidR="00630C87">
        <w:t>i</w:t>
      </w:r>
      <w:r w:rsidR="00150E42">
        <w:t>ncrease, increase</w:t>
      </w:r>
      <w:r w:rsidR="00237E44">
        <w:t xml:space="preserve"> </w:t>
      </w:r>
    </w:p>
    <w:p w:rsidR="00AF1F5C" w:rsidRDefault="002F4752" w:rsidP="00BA5A61">
      <w:pPr>
        <w:pStyle w:val="option"/>
      </w:pPr>
      <w:r>
        <w:t xml:space="preserve">a </w:t>
      </w:r>
      <w:r w:rsidR="00630C87">
        <w:t>decrease; increase</w:t>
      </w:r>
    </w:p>
    <w:p w:rsidR="00AF1F5C" w:rsidRDefault="002F4752" w:rsidP="00BA5A61">
      <w:pPr>
        <w:pStyle w:val="option"/>
      </w:pPr>
      <w:r>
        <w:t>no change; fall</w:t>
      </w:r>
    </w:p>
    <w:p w:rsidR="00AF1F5C" w:rsidRDefault="002F4752" w:rsidP="00BA5A61">
      <w:pPr>
        <w:pStyle w:val="option"/>
      </w:pPr>
      <w:r>
        <w:t>an increase; fall</w:t>
      </w:r>
    </w:p>
    <w:p w:rsidR="00AF1F5C" w:rsidRDefault="002F4752" w:rsidP="00715192">
      <w:pPr>
        <w:pStyle w:val="Question"/>
      </w:pPr>
      <w:r>
        <w:t xml:space="preserve">Economist Dani Rodrik </w:t>
      </w:r>
      <w:r w:rsidR="00FA428E">
        <w:t>writes</w:t>
      </w:r>
      <w:r>
        <w:t xml:space="preserve"> “</w:t>
      </w:r>
      <w:r w:rsidR="00FA428E" w:rsidRPr="004F7823">
        <w:rPr>
          <w:color w:val="333333"/>
          <w:shd w:val="clear" w:color="auto" w:fill="FCFCFC"/>
        </w:rPr>
        <w:t>Today the advanced countries</w:t>
      </w:r>
      <w:r w:rsidR="002B3CD6">
        <w:rPr>
          <w:color w:val="333333"/>
          <w:shd w:val="clear" w:color="auto" w:fill="FCFCFC"/>
        </w:rPr>
        <w:t xml:space="preserve"> [that are] </w:t>
      </w:r>
      <w:hyperlink r:id="rId7" w:anchor="page_scan_tab_contents" w:tgtFrame="_blank" w:history="1">
        <w:r w:rsidRPr="004F7823">
          <w:rPr>
            <w:rStyle w:val="Hyperlink"/>
            <w:color w:val="333333"/>
            <w:shd w:val="clear" w:color="auto" w:fill="FCFCFC"/>
          </w:rPr>
          <w:t>most exposed</w:t>
        </w:r>
      </w:hyperlink>
      <w:r w:rsidRPr="004F7823">
        <w:rPr>
          <w:color w:val="333333"/>
          <w:shd w:val="clear" w:color="auto" w:fill="FCFCFC"/>
        </w:rPr>
        <w:t> to the international economy are also those where safety nets and social insurance programs – welfare states – are the most extensive</w:t>
      </w:r>
      <w:r w:rsidR="00FA428E" w:rsidRPr="004F7823">
        <w:rPr>
          <w:color w:val="333333"/>
          <w:shd w:val="clear" w:color="auto" w:fill="FCFCFC"/>
        </w:rPr>
        <w:t>.”</w:t>
      </w:r>
      <w:r w:rsidR="006432BB" w:rsidRPr="004F7823">
        <w:rPr>
          <w:color w:val="333333"/>
          <w:shd w:val="clear" w:color="auto" w:fill="FCFCFC"/>
        </w:rPr>
        <w:t xml:space="preserve"> </w:t>
      </w:r>
      <w:r w:rsidR="00F33404">
        <w:rPr>
          <w:color w:val="333333"/>
          <w:shd w:val="clear" w:color="auto" w:fill="FCFCFC"/>
        </w:rPr>
        <w:t>W</w:t>
      </w:r>
      <w:r w:rsidR="00715192" w:rsidRPr="004F7823">
        <w:rPr>
          <w:color w:val="333333"/>
          <w:shd w:val="clear" w:color="auto" w:fill="FCFCFC"/>
        </w:rPr>
        <w:t xml:space="preserve">orkers </w:t>
      </w:r>
      <w:r w:rsidR="002B3CD6">
        <w:rPr>
          <w:color w:val="333333"/>
          <w:shd w:val="clear" w:color="auto" w:fill="FCFCFC"/>
        </w:rPr>
        <w:t>in the USA</w:t>
      </w:r>
      <w:r w:rsidR="00F33404">
        <w:rPr>
          <w:color w:val="333333"/>
          <w:shd w:val="clear" w:color="auto" w:fill="FCFCFC"/>
        </w:rPr>
        <w:t>, he argues</w:t>
      </w:r>
      <w:r w:rsidR="002B3CD6">
        <w:rPr>
          <w:color w:val="333333"/>
          <w:shd w:val="clear" w:color="auto" w:fill="FCFCFC"/>
        </w:rPr>
        <w:t xml:space="preserve"> </w:t>
      </w:r>
      <w:r w:rsidR="00715192" w:rsidRPr="004F7823">
        <w:rPr>
          <w:color w:val="333333"/>
          <w:shd w:val="clear" w:color="auto" w:fill="FCFCFC"/>
        </w:rPr>
        <w:t xml:space="preserve">enjoyed </w:t>
      </w:r>
      <w:r w:rsidR="00F33404">
        <w:rPr>
          <w:color w:val="333333"/>
          <w:shd w:val="clear" w:color="auto" w:fill="FCFCFC"/>
        </w:rPr>
        <w:t xml:space="preserve">until recently </w:t>
      </w:r>
      <w:r w:rsidR="00715192" w:rsidRPr="004F7823">
        <w:rPr>
          <w:color w:val="333333"/>
          <w:shd w:val="clear" w:color="auto" w:fill="FCFCFC"/>
        </w:rPr>
        <w:t>‘considerable protection from imports, especially from low-wage countries [due to</w:t>
      </w:r>
      <w:r w:rsidR="004F7823" w:rsidRPr="004F7823">
        <w:rPr>
          <w:color w:val="333333"/>
          <w:shd w:val="clear" w:color="auto" w:fill="FCFCFC"/>
        </w:rPr>
        <w:t xml:space="preserve"> </w:t>
      </w:r>
      <w:r w:rsidR="004F7823">
        <w:rPr>
          <w:color w:val="333333"/>
          <w:shd w:val="clear" w:color="auto" w:fill="FCFCFC"/>
        </w:rPr>
        <w:t>the US</w:t>
      </w:r>
      <w:r w:rsidR="00715192" w:rsidRPr="004F7823">
        <w:rPr>
          <w:color w:val="333333"/>
          <w:shd w:val="clear" w:color="auto" w:fill="FCFCFC"/>
        </w:rPr>
        <w:t>] large domestic market and relative geographical insulation.’</w:t>
      </w:r>
      <w:r w:rsidR="004F7823" w:rsidRPr="004F7823">
        <w:rPr>
          <w:color w:val="333333"/>
          <w:shd w:val="clear" w:color="auto" w:fill="FCFCFC"/>
        </w:rPr>
        <w:t xml:space="preserve"> The USA traditionally had ‘a weak welfare state’ </w:t>
      </w:r>
      <w:r w:rsidR="004F7823">
        <w:rPr>
          <w:color w:val="333333"/>
          <w:shd w:val="clear" w:color="auto" w:fill="FCFCFC"/>
        </w:rPr>
        <w:t xml:space="preserve">but this he claims </w:t>
      </w:r>
      <w:r w:rsidR="002B3CD6">
        <w:rPr>
          <w:color w:val="333333"/>
          <w:shd w:val="clear" w:color="auto" w:fill="FCFCFC"/>
        </w:rPr>
        <w:t xml:space="preserve">now </w:t>
      </w:r>
      <w:r w:rsidR="004F7823">
        <w:rPr>
          <w:color w:val="333333"/>
          <w:shd w:val="clear" w:color="auto" w:fill="FCFCFC"/>
        </w:rPr>
        <w:t xml:space="preserve">makes the </w:t>
      </w:r>
      <w:r w:rsidR="00715192" w:rsidRPr="004F7823">
        <w:rPr>
          <w:color w:val="333333"/>
          <w:shd w:val="clear" w:color="auto" w:fill="FCFCFC"/>
        </w:rPr>
        <w:t xml:space="preserve">US vulnerable to the rise </w:t>
      </w:r>
      <w:r w:rsidR="004F7823">
        <w:rPr>
          <w:color w:val="333333"/>
          <w:shd w:val="clear" w:color="auto" w:fill="FCFCFC"/>
        </w:rPr>
        <w:t xml:space="preserve">of </w:t>
      </w:r>
      <w:r w:rsidR="004F7823" w:rsidRPr="004F7823">
        <w:rPr>
          <w:color w:val="333333"/>
          <w:shd w:val="clear" w:color="auto" w:fill="FCFCFC"/>
        </w:rPr>
        <w:t>populist protectionist policies</w:t>
      </w:r>
      <w:r w:rsidR="004F7823">
        <w:rPr>
          <w:color w:val="333333"/>
          <w:shd w:val="clear" w:color="auto" w:fill="FCFCFC"/>
        </w:rPr>
        <w:t xml:space="preserve"> as workers have become more exposed to trade in recent decades</w:t>
      </w:r>
      <w:r w:rsidR="004F7823" w:rsidRPr="004F7823">
        <w:rPr>
          <w:color w:val="333333"/>
          <w:shd w:val="clear" w:color="auto" w:fill="FCFCFC"/>
        </w:rPr>
        <w:t>.</w:t>
      </w:r>
      <w:r w:rsidR="00715192" w:rsidRPr="004F7823">
        <w:rPr>
          <w:color w:val="333333"/>
          <w:shd w:val="clear" w:color="auto" w:fill="FCFCFC"/>
        </w:rPr>
        <w:t xml:space="preserve"> </w:t>
      </w:r>
      <w:r w:rsidR="007B07ED" w:rsidRPr="004F7823">
        <w:rPr>
          <w:color w:val="333333"/>
          <w:shd w:val="clear" w:color="auto" w:fill="FCFCFC"/>
        </w:rPr>
        <w:t xml:space="preserve">Why </w:t>
      </w:r>
      <w:r w:rsidR="004F7823">
        <w:rPr>
          <w:color w:val="333333"/>
          <w:shd w:val="clear" w:color="auto" w:fill="FCFCFC"/>
        </w:rPr>
        <w:t xml:space="preserve">would </w:t>
      </w:r>
      <w:r w:rsidR="007B07ED" w:rsidRPr="004F7823">
        <w:rPr>
          <w:color w:val="333333"/>
          <w:shd w:val="clear" w:color="auto" w:fill="FCFCFC"/>
        </w:rPr>
        <w:t>there is a connection?</w:t>
      </w:r>
      <w:r w:rsidR="002B3CD6">
        <w:rPr>
          <w:color w:val="333333"/>
          <w:shd w:val="clear" w:color="auto" w:fill="FCFCFC"/>
        </w:rPr>
        <w:t xml:space="preserve"> Because</w:t>
      </w:r>
    </w:p>
    <w:p w:rsidR="00AF1F5C" w:rsidRDefault="005F5B31" w:rsidP="00BA5A61">
      <w:pPr>
        <w:pStyle w:val="option"/>
        <w:numPr>
          <w:ilvl w:val="0"/>
          <w:numId w:val="39"/>
        </w:numPr>
      </w:pPr>
      <w:r>
        <w:t>exposure to immigration exposes countries to socialist ideas.</w:t>
      </w:r>
    </w:p>
    <w:p w:rsidR="00AF1F5C" w:rsidRDefault="007B07ED" w:rsidP="00BA5A61">
      <w:pPr>
        <w:pStyle w:val="option"/>
      </w:pPr>
      <w:r>
        <w:t xml:space="preserve">richer </w:t>
      </w:r>
      <w:r w:rsidR="004536F8">
        <w:t xml:space="preserve">countries can afford to </w:t>
      </w:r>
      <w:r>
        <w:t xml:space="preserve">spend </w:t>
      </w:r>
      <w:r w:rsidR="00653C31">
        <w:t xml:space="preserve">more </w:t>
      </w:r>
      <w:r>
        <w:t>on social programs.</w:t>
      </w:r>
    </w:p>
    <w:p w:rsidR="00AF1F5C" w:rsidRDefault="004536F8" w:rsidP="00BA5A61">
      <w:pPr>
        <w:pStyle w:val="option"/>
      </w:pPr>
      <w:r>
        <w:t>safety net programs</w:t>
      </w:r>
      <w:r w:rsidR="007B07ED">
        <w:t xml:space="preserve"> </w:t>
      </w:r>
      <w:r w:rsidR="00653C31">
        <w:t>limit</w:t>
      </w:r>
      <w:r w:rsidR="007B07ED">
        <w:t xml:space="preserve"> workers </w:t>
      </w:r>
      <w:r w:rsidR="00653C31">
        <w:t xml:space="preserve">exposure to trade-related losses and redistribute </w:t>
      </w:r>
      <w:r>
        <w:t xml:space="preserve">some of the </w:t>
      </w:r>
      <w:r w:rsidR="00653C31">
        <w:t xml:space="preserve">gains to trade in ways that </w:t>
      </w:r>
      <w:r>
        <w:t xml:space="preserve">maintain political </w:t>
      </w:r>
      <w:r w:rsidR="00653C31">
        <w:t>support for open trade policies.</w:t>
      </w:r>
    </w:p>
    <w:p w:rsidR="00653C31" w:rsidRDefault="002B3CD6" w:rsidP="00BA5A61">
      <w:pPr>
        <w:pStyle w:val="option"/>
      </w:pPr>
      <w:r>
        <w:t>h</w:t>
      </w:r>
      <w:r w:rsidR="00653C31">
        <w:t>e argues this happened by pure</w:t>
      </w:r>
      <w:r>
        <w:t xml:space="preserve"> </w:t>
      </w:r>
      <w:proofErr w:type="gramStart"/>
      <w:r>
        <w:t>chance</w:t>
      </w:r>
      <w:proofErr w:type="gramEnd"/>
      <w:r>
        <w:t xml:space="preserve"> but it now affects country’s attitudes to trade.</w:t>
      </w:r>
    </w:p>
    <w:p w:rsidR="004536F8" w:rsidRDefault="004536F8" w:rsidP="00BA5A61">
      <w:pPr>
        <w:pStyle w:val="option"/>
        <w:numPr>
          <w:ilvl w:val="0"/>
          <w:numId w:val="0"/>
        </w:numPr>
        <w:ind w:left="1080"/>
      </w:pPr>
    </w:p>
    <w:p w:rsidR="004536F8" w:rsidRDefault="004536F8" w:rsidP="00BA5A61">
      <w:pPr>
        <w:pStyle w:val="option"/>
        <w:numPr>
          <w:ilvl w:val="0"/>
          <w:numId w:val="0"/>
        </w:numPr>
        <w:ind w:left="1080"/>
      </w:pPr>
    </w:p>
    <w:p w:rsidR="004536F8" w:rsidRDefault="004536F8" w:rsidP="00BA5A61">
      <w:pPr>
        <w:pStyle w:val="option"/>
        <w:numPr>
          <w:ilvl w:val="0"/>
          <w:numId w:val="0"/>
        </w:numPr>
        <w:ind w:left="1080"/>
      </w:pPr>
    </w:p>
    <w:p w:rsidR="004536F8" w:rsidRDefault="004536F8" w:rsidP="00BA5A61">
      <w:pPr>
        <w:pStyle w:val="option"/>
        <w:numPr>
          <w:ilvl w:val="0"/>
          <w:numId w:val="0"/>
        </w:numPr>
        <w:ind w:left="1080"/>
      </w:pPr>
    </w:p>
    <w:p w:rsidR="00AF1F5C" w:rsidRDefault="0095450C" w:rsidP="0095450C">
      <w:pPr>
        <w:pStyle w:val="Question"/>
      </w:pPr>
      <w:r>
        <w:t xml:space="preserve">Which of the following international organizations today is responsible for </w:t>
      </w:r>
      <w:r w:rsidRPr="0095450C">
        <w:t>developing and maintaining the system of international trade rules and dealing with trade disputes?</w:t>
      </w:r>
    </w:p>
    <w:p w:rsidR="00AF1F5C" w:rsidRDefault="0095450C" w:rsidP="00AF1F5C">
      <w:pPr>
        <w:numPr>
          <w:ilvl w:val="1"/>
          <w:numId w:val="4"/>
        </w:numPr>
        <w:jc w:val="both"/>
        <w:rPr>
          <w:sz w:val="22"/>
          <w:szCs w:val="22"/>
        </w:rPr>
      </w:pPr>
      <w:r>
        <w:rPr>
          <w:sz w:val="22"/>
          <w:szCs w:val="22"/>
        </w:rPr>
        <w:t>The IMF</w:t>
      </w:r>
    </w:p>
    <w:p w:rsidR="0095450C" w:rsidRDefault="0095450C" w:rsidP="00AF1F5C">
      <w:pPr>
        <w:numPr>
          <w:ilvl w:val="1"/>
          <w:numId w:val="4"/>
        </w:numPr>
        <w:jc w:val="both"/>
        <w:rPr>
          <w:sz w:val="22"/>
          <w:szCs w:val="22"/>
        </w:rPr>
      </w:pPr>
      <w:r>
        <w:rPr>
          <w:sz w:val="22"/>
          <w:szCs w:val="22"/>
        </w:rPr>
        <w:t>The World Bank</w:t>
      </w:r>
    </w:p>
    <w:p w:rsidR="0095450C" w:rsidRDefault="0095450C" w:rsidP="00AF1F5C">
      <w:pPr>
        <w:numPr>
          <w:ilvl w:val="1"/>
          <w:numId w:val="4"/>
        </w:numPr>
        <w:jc w:val="both"/>
        <w:rPr>
          <w:sz w:val="22"/>
          <w:szCs w:val="22"/>
        </w:rPr>
      </w:pPr>
      <w:r>
        <w:rPr>
          <w:sz w:val="22"/>
          <w:szCs w:val="22"/>
        </w:rPr>
        <w:t>The Generalized Agreement on Tariffs and Trade (GATT)</w:t>
      </w:r>
    </w:p>
    <w:p w:rsidR="0095450C" w:rsidRDefault="0095450C" w:rsidP="00AF1F5C">
      <w:pPr>
        <w:numPr>
          <w:ilvl w:val="1"/>
          <w:numId w:val="4"/>
        </w:numPr>
        <w:jc w:val="both"/>
        <w:rPr>
          <w:sz w:val="22"/>
          <w:szCs w:val="22"/>
        </w:rPr>
      </w:pPr>
      <w:r>
        <w:rPr>
          <w:sz w:val="22"/>
          <w:szCs w:val="22"/>
        </w:rPr>
        <w:t>The WTO</w:t>
      </w:r>
    </w:p>
    <w:p w:rsidR="001444C3" w:rsidRDefault="001444C3" w:rsidP="00AF1F5C">
      <w:pPr>
        <w:pStyle w:val="Question"/>
      </w:pPr>
      <w:r>
        <w:t xml:space="preserve">According to economist Dani Rodrik </w:t>
      </w:r>
      <w:r w:rsidR="00E65235">
        <w:t xml:space="preserve">and some other authors, countries that are more exposed to trade (measured for example as (X + M) / </w:t>
      </w:r>
      <w:proofErr w:type="gramStart"/>
      <w:r w:rsidR="00E65235">
        <w:t>GDP )</w:t>
      </w:r>
      <w:proofErr w:type="gramEnd"/>
      <w:r w:rsidR="00E65235">
        <w:t xml:space="preserve"> also tend to have</w:t>
      </w:r>
    </w:p>
    <w:p w:rsidR="00E65235" w:rsidRDefault="00E65235" w:rsidP="00E65235">
      <w:pPr>
        <w:numPr>
          <w:ilvl w:val="1"/>
          <w:numId w:val="4"/>
        </w:numPr>
        <w:jc w:val="both"/>
        <w:rPr>
          <w:sz w:val="22"/>
          <w:szCs w:val="22"/>
        </w:rPr>
      </w:pPr>
      <w:r>
        <w:rPr>
          <w:sz w:val="22"/>
          <w:szCs w:val="22"/>
        </w:rPr>
        <w:t>high levels of trade protection</w:t>
      </w:r>
    </w:p>
    <w:p w:rsidR="00E65235" w:rsidRDefault="00E65235" w:rsidP="00E65235">
      <w:pPr>
        <w:numPr>
          <w:ilvl w:val="1"/>
          <w:numId w:val="4"/>
        </w:numPr>
        <w:jc w:val="both"/>
        <w:rPr>
          <w:sz w:val="22"/>
          <w:szCs w:val="22"/>
        </w:rPr>
      </w:pPr>
      <w:r>
        <w:rPr>
          <w:sz w:val="22"/>
          <w:szCs w:val="22"/>
        </w:rPr>
        <w:t>more right-wing populist governments with anti-free trade agendas</w:t>
      </w:r>
    </w:p>
    <w:p w:rsidR="00E65235" w:rsidRDefault="00E65235" w:rsidP="00E65235">
      <w:pPr>
        <w:numPr>
          <w:ilvl w:val="1"/>
          <w:numId w:val="4"/>
        </w:numPr>
        <w:jc w:val="both"/>
        <w:rPr>
          <w:sz w:val="22"/>
          <w:szCs w:val="22"/>
        </w:rPr>
      </w:pPr>
      <w:r>
        <w:rPr>
          <w:sz w:val="22"/>
          <w:szCs w:val="22"/>
        </w:rPr>
        <w:t>larger government social safety nets</w:t>
      </w:r>
    </w:p>
    <w:p w:rsidR="00E65235" w:rsidRPr="00E65235" w:rsidRDefault="00E65235" w:rsidP="00E65235">
      <w:pPr>
        <w:numPr>
          <w:ilvl w:val="1"/>
          <w:numId w:val="4"/>
        </w:numPr>
        <w:jc w:val="both"/>
        <w:rPr>
          <w:sz w:val="22"/>
          <w:szCs w:val="22"/>
        </w:rPr>
      </w:pPr>
      <w:r>
        <w:rPr>
          <w:sz w:val="22"/>
          <w:szCs w:val="22"/>
        </w:rPr>
        <w:t>less coastline</w:t>
      </w:r>
    </w:p>
    <w:p w:rsidR="00AF1F5C" w:rsidRDefault="003053E0" w:rsidP="00AF1F5C">
      <w:pPr>
        <w:pStyle w:val="Question"/>
      </w:pPr>
      <w:r>
        <w:t>Which of the following explanations is the most plausible explanation for why the United States h</w:t>
      </w:r>
      <w:r w:rsidR="00DB55AA">
        <w:t>as had a persistent</w:t>
      </w:r>
      <w:r>
        <w:t xml:space="preserve"> trade deficit with the rest of the world</w:t>
      </w:r>
      <w:r w:rsidR="00DB55AA">
        <w:t xml:space="preserve"> over the past few </w:t>
      </w:r>
      <w:proofErr w:type="gramStart"/>
      <w:r w:rsidR="00DB55AA">
        <w:t>decades</w:t>
      </w:r>
      <w:r>
        <w:t>.</w:t>
      </w:r>
      <w:proofErr w:type="gramEnd"/>
    </w:p>
    <w:p w:rsidR="003053E0" w:rsidRDefault="003053E0" w:rsidP="00BA5A61">
      <w:pPr>
        <w:pStyle w:val="option"/>
        <w:numPr>
          <w:ilvl w:val="0"/>
          <w:numId w:val="41"/>
        </w:numPr>
      </w:pPr>
      <w:r>
        <w:t>Because the United States has</w:t>
      </w:r>
      <w:r w:rsidR="00DB55AA">
        <w:t xml:space="preserve"> remained an attractive destination for </w:t>
      </w:r>
      <w:r>
        <w:t xml:space="preserve">investment from abroad, driving </w:t>
      </w:r>
      <w:r w:rsidR="00DB55AA">
        <w:t>e</w:t>
      </w:r>
      <w:r>
        <w:t xml:space="preserve">xpenditure (E = C + I + G) above domestic output Y. </w:t>
      </w:r>
    </w:p>
    <w:p w:rsidR="00AF1F5C" w:rsidRDefault="003053E0" w:rsidP="00BA5A61">
      <w:pPr>
        <w:pStyle w:val="option"/>
        <w:numPr>
          <w:ilvl w:val="0"/>
          <w:numId w:val="41"/>
        </w:numPr>
      </w:pPr>
      <w:r>
        <w:t xml:space="preserve">Because wages are lower abroad than in the USA so US firms find it difficult to compete. </w:t>
      </w:r>
    </w:p>
    <w:p w:rsidR="00AF1F5C" w:rsidRDefault="003053E0" w:rsidP="00BA5A61">
      <w:pPr>
        <w:pStyle w:val="option"/>
      </w:pPr>
      <w:r>
        <w:t>Because other countries have been taking advantage of the USA by having higher tariffs on their products.</w:t>
      </w:r>
    </w:p>
    <w:p w:rsidR="003053E0" w:rsidRDefault="00DB55AA" w:rsidP="00BA5A61">
      <w:pPr>
        <w:pStyle w:val="option"/>
      </w:pPr>
      <w:r>
        <w:t>Because we have been losing ‘competitiveness’ as other countries have increased their productivity faster than the USA has.</w:t>
      </w:r>
    </w:p>
    <w:p w:rsidR="00AF1F5C" w:rsidRDefault="00AF1F5C" w:rsidP="00BA5A61">
      <w:pPr>
        <w:pStyle w:val="option"/>
        <w:numPr>
          <w:ilvl w:val="0"/>
          <w:numId w:val="0"/>
        </w:numPr>
        <w:ind w:left="720"/>
      </w:pPr>
    </w:p>
    <w:p w:rsidR="00AF1F5C" w:rsidRDefault="00AF1F5C" w:rsidP="00AF1F5C">
      <w:pPr>
        <w:pStyle w:val="Question"/>
        <w:numPr>
          <w:ilvl w:val="0"/>
          <w:numId w:val="0"/>
        </w:numPr>
        <w:ind w:left="360"/>
      </w:pPr>
    </w:p>
    <w:p w:rsidR="00AF1F5C" w:rsidRDefault="00AF1F5C" w:rsidP="00AF1F5C">
      <w:pPr>
        <w:pStyle w:val="Question"/>
        <w:numPr>
          <w:ilvl w:val="0"/>
          <w:numId w:val="0"/>
        </w:numPr>
        <w:ind w:left="360"/>
        <w:sectPr w:rsidR="00AF1F5C" w:rsidSect="0023533F">
          <w:footerReference w:type="even" r:id="rId8"/>
          <w:footerReference w:type="default" r:id="rId9"/>
          <w:pgSz w:w="15840" w:h="12240" w:orient="landscape"/>
          <w:pgMar w:top="990" w:right="1440" w:bottom="1170" w:left="1440" w:header="720" w:footer="720" w:gutter="0"/>
          <w:cols w:num="2" w:space="720"/>
          <w:docGrid w:linePitch="360"/>
        </w:sectPr>
      </w:pPr>
    </w:p>
    <w:p w:rsidR="00534CE5" w:rsidRDefault="00976766" w:rsidP="00534CE5">
      <w:pPr>
        <w:rPr>
          <w:szCs w:val="22"/>
        </w:rPr>
      </w:pPr>
      <w:r>
        <w:rPr>
          <w:b/>
          <w:noProof/>
          <w:szCs w:val="22"/>
          <w:u w:val="single"/>
        </w:rPr>
        <w:pict>
          <v:rect id="_x0000_s1104" style="position:absolute;margin-left:90pt;margin-top:-15.7pt;width:171.05pt;height:27.4pt;z-index:251653632"/>
        </w:pict>
      </w:r>
      <w:r w:rsidR="00534CE5">
        <w:rPr>
          <w:szCs w:val="22"/>
        </w:rPr>
        <w:t xml:space="preserve">       Last Name</w:t>
      </w:r>
      <w:r>
        <w:rPr>
          <w:szCs w:val="22"/>
        </w:rPr>
        <w:t xml:space="preserve">, </w:t>
      </w:r>
      <w:proofErr w:type="gramStart"/>
      <w:r>
        <w:rPr>
          <w:szCs w:val="22"/>
        </w:rPr>
        <w:t>First</w:t>
      </w:r>
      <w:proofErr w:type="gramEnd"/>
      <w:r w:rsidR="00534CE5">
        <w:rPr>
          <w:szCs w:val="22"/>
        </w:rPr>
        <w:t xml:space="preserve">: __________________________                </w:t>
      </w:r>
      <w:r>
        <w:rPr>
          <w:szCs w:val="22"/>
        </w:rPr>
        <w:t xml:space="preserve">          </w:t>
      </w:r>
      <w:r>
        <w:rPr>
          <w:b/>
          <w:szCs w:val="22"/>
          <w:u w:val="single"/>
        </w:rPr>
        <w:t xml:space="preserve">DETACH AND RETURN WHEN COMPLETE. </w:t>
      </w:r>
      <w:r>
        <w:rPr>
          <w:b/>
          <w:szCs w:val="22"/>
          <w:u w:val="single"/>
        </w:rPr>
        <w:br/>
      </w:r>
      <w:r>
        <w:rPr>
          <w:szCs w:val="22"/>
        </w:rPr>
        <w:t xml:space="preserve">   </w:t>
      </w:r>
    </w:p>
    <w:p w:rsidR="00534CE5" w:rsidRDefault="00534CE5" w:rsidP="00534CE5">
      <w:pPr>
        <w:rPr>
          <w:szCs w:val="22"/>
        </w:rPr>
      </w:pPr>
      <w:r>
        <w:rPr>
          <w:b/>
          <w:szCs w:val="22"/>
          <w:u w:val="single"/>
        </w:rPr>
        <w:t>Part I.</w:t>
      </w:r>
      <w:r w:rsidRPr="00A5634D">
        <w:rPr>
          <w:szCs w:val="22"/>
        </w:rPr>
        <w:t xml:space="preserve">  </w:t>
      </w:r>
      <w:r w:rsidR="00426BCB">
        <w:rPr>
          <w:szCs w:val="22"/>
        </w:rPr>
        <w:t>(15 pts)</w:t>
      </w:r>
      <w:r w:rsidRPr="00A5634D">
        <w:rPr>
          <w:szCs w:val="22"/>
        </w:rPr>
        <w:t xml:space="preserve"> </w:t>
      </w:r>
      <w:r>
        <w:rPr>
          <w:szCs w:val="22"/>
        </w:rPr>
        <w:t xml:space="preserve">Point A </w:t>
      </w:r>
      <w:r w:rsidRPr="00A5634D">
        <w:rPr>
          <w:szCs w:val="22"/>
        </w:rPr>
        <w:t xml:space="preserve">depicts </w:t>
      </w:r>
      <w:r>
        <w:rPr>
          <w:szCs w:val="22"/>
        </w:rPr>
        <w:t xml:space="preserve">production and consumption in </w:t>
      </w:r>
      <w:r w:rsidRPr="00A5634D">
        <w:rPr>
          <w:szCs w:val="22"/>
        </w:rPr>
        <w:t xml:space="preserve">a closed economy </w:t>
      </w:r>
      <w:r>
        <w:rPr>
          <w:szCs w:val="22"/>
        </w:rPr>
        <w:t xml:space="preserve">with </w:t>
      </w:r>
      <w:r w:rsidRPr="00A5634D">
        <w:rPr>
          <w:szCs w:val="22"/>
        </w:rPr>
        <w:t xml:space="preserve">labor-intensive </w:t>
      </w:r>
      <w:r>
        <w:rPr>
          <w:szCs w:val="22"/>
        </w:rPr>
        <w:t>Wheat</w:t>
      </w:r>
      <w:r w:rsidRPr="00A5634D">
        <w:rPr>
          <w:szCs w:val="22"/>
        </w:rPr>
        <w:t xml:space="preserve"> and capital-intensive </w:t>
      </w:r>
      <w:r>
        <w:rPr>
          <w:szCs w:val="22"/>
        </w:rPr>
        <w:t>Cloth</w:t>
      </w:r>
      <w:r w:rsidRPr="00A5634D">
        <w:rPr>
          <w:szCs w:val="22"/>
        </w:rPr>
        <w:t xml:space="preserve">.  </w:t>
      </w:r>
      <w:r>
        <w:rPr>
          <w:szCs w:val="22"/>
        </w:rPr>
        <w:t>C</w:t>
      </w:r>
      <w:r w:rsidRPr="00A5634D">
        <w:rPr>
          <w:szCs w:val="22"/>
        </w:rPr>
        <w:t xml:space="preserve">apital and labor are </w:t>
      </w:r>
      <w:r>
        <w:rPr>
          <w:szCs w:val="22"/>
        </w:rPr>
        <w:t xml:space="preserve">both </w:t>
      </w:r>
      <w:r w:rsidRPr="00A5634D">
        <w:rPr>
          <w:szCs w:val="22"/>
        </w:rPr>
        <w:t>perfectly mobile across sectors</w:t>
      </w:r>
      <w:r>
        <w:rPr>
          <w:szCs w:val="22"/>
        </w:rPr>
        <w:t xml:space="preserve"> (HOS model)</w:t>
      </w:r>
      <w:r w:rsidRPr="00A5634D">
        <w:rPr>
          <w:szCs w:val="22"/>
        </w:rPr>
        <w:t xml:space="preserve">.   </w:t>
      </w:r>
      <w:r>
        <w:rPr>
          <w:szCs w:val="22"/>
        </w:rPr>
        <w:t xml:space="preserve">Read all the questions, think carefully and plan your answer before drawing.   </w:t>
      </w:r>
    </w:p>
    <w:p w:rsidR="00534CE5" w:rsidRDefault="00534CE5" w:rsidP="00534CE5">
      <w:pPr>
        <w:rPr>
          <w:szCs w:val="22"/>
        </w:rPr>
      </w:pPr>
      <w:r w:rsidRPr="003D2C6F">
        <w:rPr>
          <w:noProof/>
          <w:szCs w:val="22"/>
        </w:rPr>
        <w:pict>
          <v:group id="_x0000_s1093" editas="canvas" style="position:absolute;margin-left:67.45pt;margin-top:10.65pt;width:327.65pt;height:226.05pt;z-index:251652608" coordorigin="1440,1871" coordsize="6553,4521" o:allowoverlap="f">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4" type="#_x0000_t75" style="position:absolute;left:1440;top:1871;width:6553;height:4521"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95" type="#_x0000_t202" style="position:absolute;left:4015;top:4040;width:271;height:407" stroked="f">
              <v:textbox style="mso-next-textbox:#_x0000_s1095" inset="1.91844mm,.95925mm,1.91844mm,.95925mm">
                <w:txbxContent>
                  <w:p w:rsidR="00534CE5" w:rsidRPr="0098488C" w:rsidRDefault="00534CE5" w:rsidP="00534CE5">
                    <w:pPr>
                      <w:rPr>
                        <w:sz w:val="18"/>
                      </w:rPr>
                    </w:pPr>
                    <w:r w:rsidRPr="0098488C">
                      <w:rPr>
                        <w:sz w:val="18"/>
                      </w:rPr>
                      <w:t>A</w:t>
                    </w:r>
                  </w:p>
                </w:txbxContent>
              </v:textbox>
            </v:shape>
            <v:line id="_x0000_s1096" style="position:absolute;flip:y" from="2389,1871" to="2389,5938">
              <v:stroke endarrow="block"/>
            </v:line>
            <v:line id="_x0000_s1097" style="position:absolute" from="2253,5938" to="7674,5938">
              <v:stroke endarrow="block"/>
            </v:line>
            <v:shape id="_x0000_s1098" style="position:absolute;left:2389;top:3091;width:3252;height:2847" coordsize="5580,4500" path="m,c795,240,1590,480,2340,900v750,420,1620,1020,2160,1620c5040,3120,5310,3810,5580,4500e" filled="f">
              <v:path arrowok="t"/>
            </v:shape>
            <v:shape id="_x0000_s1099" style="position:absolute;left:3182;top:2820;width:3659;height:2034" coordsize="4860,2700" path="m,c375,525,750,1050,1260,1440v510,390,1200,690,1800,900c3660,2550,4260,2625,4860,2700e" filled="f">
              <v:path arrowok="t"/>
            </v:shape>
            <v:oval id="_x0000_s1100" style="position:absolute;left:4151;top:3917;width:91;height:92" fillcolor="blue">
              <o:lock v:ext="edit" aspectratio="t"/>
            </v:oval>
            <v:shape id="_x0000_s1101" type="#_x0000_t202" style="position:absolute;left:6319;top:5953;width:1491;height:427" stroked="f">
              <v:textbox style="mso-next-textbox:#_x0000_s1101" inset="1.91844mm,.95925mm,1.91844mm,.95925mm">
                <w:txbxContent>
                  <w:p w:rsidR="00534CE5" w:rsidRPr="0098488C" w:rsidRDefault="00534CE5" w:rsidP="00534CE5">
                    <w:pPr>
                      <w:rPr>
                        <w:sz w:val="18"/>
                      </w:rPr>
                    </w:pPr>
                    <w:r w:rsidRPr="0098488C">
                      <w:rPr>
                        <w:sz w:val="18"/>
                      </w:rPr>
                      <w:t>Wheat</w:t>
                    </w:r>
                  </w:p>
                </w:txbxContent>
              </v:textbox>
            </v:shape>
            <v:shape id="_x0000_s1102" type="#_x0000_t202" style="position:absolute;left:1440;top:2007;width:813;height:542" stroked="f">
              <v:textbox style="mso-next-textbox:#_x0000_s1102" inset="1.91844mm,.95925mm,1.91844mm,.95925mm">
                <w:txbxContent>
                  <w:p w:rsidR="00534CE5" w:rsidRPr="0098488C" w:rsidRDefault="00534CE5" w:rsidP="00534CE5">
                    <w:pPr>
                      <w:rPr>
                        <w:sz w:val="18"/>
                      </w:rPr>
                    </w:pPr>
                    <w:r w:rsidRPr="0098488C">
                      <w:rPr>
                        <w:sz w:val="18"/>
                      </w:rPr>
                      <w:t>Cloth</w:t>
                    </w:r>
                  </w:p>
                </w:txbxContent>
              </v:textbox>
            </v:shape>
            <v:line id="_x0000_s1103" style="position:absolute" from="2964,3117" to="5810,5014">
              <v:stroke dashstyle="dash"/>
            </v:line>
            <w10:wrap type="square"/>
          </v:group>
        </w:pict>
      </w: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534CE5" w:rsidRDefault="00534CE5" w:rsidP="00534CE5">
      <w:pPr>
        <w:rPr>
          <w:szCs w:val="22"/>
        </w:rPr>
      </w:pPr>
    </w:p>
    <w:p w:rsidR="00426BCB" w:rsidRDefault="00426BCB" w:rsidP="00534CE5">
      <w:pPr>
        <w:rPr>
          <w:szCs w:val="22"/>
        </w:rPr>
      </w:pPr>
    </w:p>
    <w:p w:rsidR="00534CE5" w:rsidRPr="003D2C6F" w:rsidRDefault="00534CE5" w:rsidP="00534CE5">
      <w:pPr>
        <w:rPr>
          <w:szCs w:val="22"/>
        </w:rPr>
      </w:pPr>
      <w:r w:rsidRPr="003D2C6F">
        <w:rPr>
          <w:szCs w:val="22"/>
        </w:rPr>
        <w:t xml:space="preserve">Suppose </w:t>
      </w:r>
      <w:r>
        <w:rPr>
          <w:szCs w:val="22"/>
        </w:rPr>
        <w:t xml:space="preserve">the country opens to trade and this leads to an </w:t>
      </w:r>
      <w:r w:rsidRPr="00124F50">
        <w:rPr>
          <w:b/>
          <w:i/>
          <w:szCs w:val="22"/>
        </w:rPr>
        <w:t>increase</w:t>
      </w:r>
      <w:r w:rsidRPr="00124F50">
        <w:rPr>
          <w:b/>
          <w:szCs w:val="22"/>
        </w:rPr>
        <w:t xml:space="preserve"> </w:t>
      </w:r>
      <w:r>
        <w:rPr>
          <w:szCs w:val="22"/>
        </w:rPr>
        <w:t xml:space="preserve">in </w:t>
      </w:r>
      <w:r w:rsidRPr="003D2C6F">
        <w:rPr>
          <w:szCs w:val="22"/>
          <w:u w:val="single"/>
        </w:rPr>
        <w:t xml:space="preserve">the relative price of </w:t>
      </w:r>
      <w:r>
        <w:rPr>
          <w:szCs w:val="22"/>
          <w:u w:val="single"/>
        </w:rPr>
        <w:t>capital-intensive wheat</w:t>
      </w:r>
      <w:r>
        <w:rPr>
          <w:szCs w:val="22"/>
        </w:rPr>
        <w:t xml:space="preserve"> (i.e. the domestic relative price of wheat rises to now equal the world relative price of wheat).</w:t>
      </w:r>
    </w:p>
    <w:p w:rsidR="00534CE5" w:rsidRDefault="00534CE5" w:rsidP="00534CE5">
      <w:pPr>
        <w:numPr>
          <w:ilvl w:val="0"/>
          <w:numId w:val="32"/>
        </w:numPr>
        <w:jc w:val="both"/>
        <w:rPr>
          <w:szCs w:val="22"/>
        </w:rPr>
      </w:pPr>
      <w:r>
        <w:rPr>
          <w:szCs w:val="22"/>
        </w:rPr>
        <w:t xml:space="preserve">Assume actors in the economy respond to the change in relative prices by moving resources across sectors.  Draw a dot to represent a </w:t>
      </w:r>
      <w:r w:rsidRPr="003D2C6F">
        <w:rPr>
          <w:szCs w:val="22"/>
        </w:rPr>
        <w:t xml:space="preserve">new </w:t>
      </w:r>
      <w:r>
        <w:rPr>
          <w:szCs w:val="22"/>
        </w:rPr>
        <w:t xml:space="preserve">equilibrium </w:t>
      </w:r>
      <w:r w:rsidRPr="003D2C6F">
        <w:rPr>
          <w:szCs w:val="22"/>
        </w:rPr>
        <w:t xml:space="preserve">free-trade production point on the PPF </w:t>
      </w:r>
      <w:r>
        <w:rPr>
          <w:szCs w:val="22"/>
        </w:rPr>
        <w:t xml:space="preserve">at world prices. Label it </w:t>
      </w:r>
      <w:r w:rsidRPr="003D2C6F">
        <w:rPr>
          <w:szCs w:val="22"/>
        </w:rPr>
        <w:t xml:space="preserve">as point </w:t>
      </w:r>
      <w:r w:rsidRPr="003B5E60">
        <w:rPr>
          <w:b/>
          <w:szCs w:val="22"/>
        </w:rPr>
        <w:t>B</w:t>
      </w:r>
      <w:r>
        <w:rPr>
          <w:szCs w:val="22"/>
        </w:rPr>
        <w:t>.</w:t>
      </w:r>
    </w:p>
    <w:p w:rsidR="00D97042" w:rsidRDefault="00534CE5" w:rsidP="00D97042">
      <w:pPr>
        <w:numPr>
          <w:ilvl w:val="0"/>
          <w:numId w:val="32"/>
        </w:numPr>
        <w:jc w:val="both"/>
        <w:rPr>
          <w:szCs w:val="22"/>
        </w:rPr>
      </w:pPr>
      <w:r>
        <w:rPr>
          <w:szCs w:val="22"/>
        </w:rPr>
        <w:t xml:space="preserve">Draw the </w:t>
      </w:r>
      <w:r w:rsidRPr="003D2C6F">
        <w:rPr>
          <w:szCs w:val="22"/>
        </w:rPr>
        <w:t xml:space="preserve">world price line </w:t>
      </w:r>
      <w:r>
        <w:rPr>
          <w:szCs w:val="22"/>
        </w:rPr>
        <w:t xml:space="preserve">running through point B. This line can also be referred to as the country’s GDP line. </w:t>
      </w:r>
    </w:p>
    <w:p w:rsidR="00D97042" w:rsidRPr="00D97042" w:rsidRDefault="00124F50" w:rsidP="00D97042">
      <w:pPr>
        <w:numPr>
          <w:ilvl w:val="0"/>
          <w:numId w:val="32"/>
        </w:numPr>
        <w:jc w:val="both"/>
        <w:rPr>
          <w:szCs w:val="22"/>
        </w:rPr>
      </w:pPr>
      <w:r w:rsidRPr="00D97042">
        <w:rPr>
          <w:szCs w:val="22"/>
        </w:rPr>
        <w:t xml:space="preserve">Indicate </w:t>
      </w:r>
      <w:r w:rsidR="00D97042">
        <w:rPr>
          <w:szCs w:val="22"/>
        </w:rPr>
        <w:t xml:space="preserve">the level of domestic consumption </w:t>
      </w:r>
      <w:r w:rsidR="00C73F6E">
        <w:rPr>
          <w:szCs w:val="22"/>
        </w:rPr>
        <w:t xml:space="preserve">with a point C and a representative indifference curve.  Now label on the </w:t>
      </w:r>
      <w:proofErr w:type="gramStart"/>
      <w:r w:rsidR="00C73F6E">
        <w:rPr>
          <w:szCs w:val="22"/>
        </w:rPr>
        <w:t>axes</w:t>
      </w:r>
      <w:proofErr w:type="gramEnd"/>
      <w:r w:rsidR="00C73F6E">
        <w:rPr>
          <w:szCs w:val="22"/>
        </w:rPr>
        <w:t xml:space="preserve"> points </w:t>
      </w:r>
      <w:r w:rsidR="00D97042" w:rsidRPr="00D97042">
        <w:fldChar w:fldCharType="begin"/>
      </w:r>
      <w:r w:rsidR="00D97042" w:rsidRPr="00D97042">
        <w:instrText xml:space="preserve"> QUOTE </w:instrText>
      </w:r>
      <w:r w:rsidR="00D97042" w:rsidRPr="00D97042">
        <w:rPr>
          <w:position w:val="-5"/>
        </w:rPr>
        <w:pict>
          <v:shape id="_x0000_i1040" type="#_x0000_t75" style="width:13.8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5&quot;/&gt;&lt;w:doNotEmbedSystemFonts/&gt;&lt;w:defaultTabStop w:val=&quot;720&quot;/&gt;&lt;w:characterSpacingControl w:val=&quot;DontCompress&quot;/&gt;&lt;w:optimizeForBrowser/&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737EE9&quot;/&gt;&lt;wsp:rsid wsp:val=&quot;00017312&quot;/&gt;&lt;wsp:rsid wsp:val=&quot;0003615D&quot;/&gt;&lt;wsp:rsid wsp:val=&quot;000B5436&quot;/&gt;&lt;wsp:rsid wsp:val=&quot;000E16FD&quot;/&gt;&lt;wsp:rsid wsp:val=&quot;00124F50&quot;/&gt;&lt;wsp:rsid wsp:val=&quot;00150E42&quot;/&gt;&lt;wsp:rsid wsp:val=&quot;001F1099&quot;/&gt;&lt;wsp:rsid wsp:val=&quot;0023533F&quot;/&gt;&lt;wsp:rsid wsp:val=&quot;00237E44&quot;/&gt;&lt;wsp:rsid wsp:val=&quot;00240A70&quot;/&gt;&lt;wsp:rsid wsp:val=&quot;00242D18&quot;/&gt;&lt;wsp:rsid wsp:val=&quot;00256CAD&quot;/&gt;&lt;wsp:rsid wsp:val=&quot;002A4AAB&quot;/&gt;&lt;wsp:rsid wsp:val=&quot;002B3CD6&quot;/&gt;&lt;wsp:rsid wsp:val=&quot;002C6F7D&quot;/&gt;&lt;wsp:rsid wsp:val=&quot;002F4752&quot;/&gt;&lt;wsp:rsid wsp:val=&quot;003053E0&quot;/&gt;&lt;wsp:rsid wsp:val=&quot;00372002&quot;/&gt;&lt;wsp:rsid wsp:val=&quot;0039773F&quot;/&gt;&lt;wsp:rsid wsp:val=&quot;003B5E60&quot;/&gt;&lt;wsp:rsid wsp:val=&quot;004536F8&quot;/&gt;&lt;wsp:rsid wsp:val=&quot;004C6143&quot;/&gt;&lt;wsp:rsid wsp:val=&quot;004F44D4&quot;/&gt;&lt;wsp:rsid wsp:val=&quot;004F7823&quot;/&gt;&lt;wsp:rsid wsp:val=&quot;00534CE5&quot;/&gt;&lt;wsp:rsid wsp:val=&quot;00562377&quot;/&gt;&lt;wsp:rsid wsp:val=&quot;005670CB&quot;/&gt;&lt;wsp:rsid wsp:val=&quot;005810E2&quot;/&gt;&lt;wsp:rsid wsp:val=&quot;005B4380&quot;/&gt;&lt;wsp:rsid wsp:val=&quot;005F5B31&quot;/&gt;&lt;wsp:rsid wsp:val=&quot;00604AF5&quot;/&gt;&lt;wsp:rsid wsp:val=&quot;00612D4F&quot;/&gt;&lt;wsp:rsid wsp:val=&quot;00623358&quot;/&gt;&lt;wsp:rsid wsp:val=&quot;00630C87&quot;/&gt;&lt;wsp:rsid wsp:val=&quot;006432BB&quot;/&gt;&lt;wsp:rsid wsp:val=&quot;00653C31&quot;/&gt;&lt;wsp:rsid wsp:val=&quot;00696EB2&quot;/&gt;&lt;wsp:rsid wsp:val=&quot;006B7850&quot;/&gt;&lt;wsp:rsid wsp:val=&quot;00715192&quot;/&gt;&lt;wsp:rsid wsp:val=&quot;00737EE9&quot;/&gt;&lt;wsp:rsid wsp:val=&quot;0077418C&quot;/&gt;&lt;wsp:rsid wsp:val=&quot;007B07ED&quot;/&gt;&lt;wsp:rsid wsp:val=&quot;007C56FC&quot;/&gt;&lt;wsp:rsid wsp:val=&quot;007D1DDC&quot;/&gt;&lt;wsp:rsid wsp:val=&quot;00800A5D&quot;/&gt;&lt;wsp:rsid wsp:val=&quot;00813BFA&quot;/&gt;&lt;wsp:rsid wsp:val=&quot;008F4AFB&quot;/&gt;&lt;wsp:rsid wsp:val=&quot;0095450C&quot;/&gt;&lt;wsp:rsid wsp:val=&quot;00970CF4&quot;/&gt;&lt;wsp:rsid wsp:val=&quot;00976766&quot;/&gt;&lt;wsp:rsid wsp:val=&quot;00995B09&quot;/&gt;&lt;wsp:rsid wsp:val=&quot;00A078A7&quot;/&gt;&lt;wsp:rsid wsp:val=&quot;00A867FB&quot;/&gt;&lt;wsp:rsid wsp:val=&quot;00AA7706&quot;/&gt;&lt;wsp:rsid wsp:val=&quot;00AE7A53&quot;/&gt;&lt;wsp:rsid wsp:val=&quot;00AF1F5C&quot;/&gt;&lt;wsp:rsid wsp:val=&quot;00B25F07&quot;/&gt;&lt;wsp:rsid wsp:val=&quot;00B300AC&quot;/&gt;&lt;wsp:rsid wsp:val=&quot;00B348A0&quot;/&gt;&lt;wsp:rsid wsp:val=&quot;00BA5A61&quot;/&gt;&lt;wsp:rsid wsp:val=&quot;00BA6398&quot;/&gt;&lt;wsp:rsid wsp:val=&quot;00BD45A5&quot;/&gt;&lt;wsp:rsid wsp:val=&quot;00BF69EE&quot;/&gt;&lt;wsp:rsid wsp:val=&quot;00CC370C&quot;/&gt;&lt;wsp:rsid wsp:val=&quot;00CC63AA&quot;/&gt;&lt;wsp:rsid wsp:val=&quot;00CD6DF3&quot;/&gt;&lt;wsp:rsid wsp:val=&quot;00D97042&quot;/&gt;&lt;wsp:rsid wsp:val=&quot;00DB55AA&quot;/&gt;&lt;wsp:rsid wsp:val=&quot;00DC3CD4&quot;/&gt;&lt;wsp:rsid wsp:val=&quot;00E2289E&quot;/&gt;&lt;wsp:rsid wsp:val=&quot;00E63C39&quot;/&gt;&lt;wsp:rsid wsp:val=&quot;00E76D9B&quot;/&gt;&lt;wsp:rsid wsp:val=&quot;00E80A82&quot;/&gt;&lt;wsp:rsid wsp:val=&quot;00E83E5C&quot;/&gt;&lt;wsp:rsid wsp:val=&quot;00EB5133&quot;/&gt;&lt;wsp:rsid wsp:val=&quot;00EF15D5&quot;/&gt;&lt;wsp:rsid wsp:val=&quot;00F33404&quot;/&gt;&lt;wsp:rsid wsp:val=&quot;00F53625&quot;/&gt;&lt;wsp:rsid wsp:val=&quot;00F56E6B&quot;/&gt;&lt;wsp:rsid wsp:val=&quot;00F658B2&quot;/&gt;&lt;wsp:rsid wsp:val=&quot;00F843FF&quot;/&gt;&lt;wsp:rsid wsp:val=&quot;00FA428E&quot;/&gt;&lt;/wsp:rsids&gt;&lt;/w:docPr&gt;&lt;w:body&gt;&lt;wx:sect&gt;&lt;w:p wsp:rsidR=&quot;00000000&quot; wsp:rsidRDefault=&quot;00AE7A53&quot; wsp:rsidP=&quot;00AE7A5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W&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00D97042" w:rsidRPr="00D97042">
        <w:instrText xml:space="preserve"> </w:instrText>
      </w:r>
      <w:r w:rsidR="00D97042" w:rsidRPr="00D97042">
        <w:fldChar w:fldCharType="separate"/>
      </w:r>
      <w:r w:rsidR="00D97042" w:rsidRPr="00D97042">
        <w:rPr>
          <w:position w:val="-5"/>
        </w:rPr>
        <w:pict>
          <v:shape id="_x0000_i1041" type="#_x0000_t75" style="width:13.8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5&quot;/&gt;&lt;w:doNotEmbedSystemFonts/&gt;&lt;w:defaultTabStop w:val=&quot;720&quot;/&gt;&lt;w:characterSpacingControl w:val=&quot;DontCompress&quot;/&gt;&lt;w:optimizeForBrowser/&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737EE9&quot;/&gt;&lt;wsp:rsid wsp:val=&quot;00017312&quot;/&gt;&lt;wsp:rsid wsp:val=&quot;0003615D&quot;/&gt;&lt;wsp:rsid wsp:val=&quot;000B5436&quot;/&gt;&lt;wsp:rsid wsp:val=&quot;000E16FD&quot;/&gt;&lt;wsp:rsid wsp:val=&quot;00124F50&quot;/&gt;&lt;wsp:rsid wsp:val=&quot;00150E42&quot;/&gt;&lt;wsp:rsid wsp:val=&quot;001F1099&quot;/&gt;&lt;wsp:rsid wsp:val=&quot;0023533F&quot;/&gt;&lt;wsp:rsid wsp:val=&quot;00237E44&quot;/&gt;&lt;wsp:rsid wsp:val=&quot;00240A70&quot;/&gt;&lt;wsp:rsid wsp:val=&quot;00242D18&quot;/&gt;&lt;wsp:rsid wsp:val=&quot;00256CAD&quot;/&gt;&lt;wsp:rsid wsp:val=&quot;002A4AAB&quot;/&gt;&lt;wsp:rsid wsp:val=&quot;002B3CD6&quot;/&gt;&lt;wsp:rsid wsp:val=&quot;002C6F7D&quot;/&gt;&lt;wsp:rsid wsp:val=&quot;002F4752&quot;/&gt;&lt;wsp:rsid wsp:val=&quot;003053E0&quot;/&gt;&lt;wsp:rsid wsp:val=&quot;00372002&quot;/&gt;&lt;wsp:rsid wsp:val=&quot;0039773F&quot;/&gt;&lt;wsp:rsid wsp:val=&quot;003B5E60&quot;/&gt;&lt;wsp:rsid wsp:val=&quot;004536F8&quot;/&gt;&lt;wsp:rsid wsp:val=&quot;004C6143&quot;/&gt;&lt;wsp:rsid wsp:val=&quot;004F44D4&quot;/&gt;&lt;wsp:rsid wsp:val=&quot;004F7823&quot;/&gt;&lt;wsp:rsid wsp:val=&quot;00534CE5&quot;/&gt;&lt;wsp:rsid wsp:val=&quot;00562377&quot;/&gt;&lt;wsp:rsid wsp:val=&quot;005670CB&quot;/&gt;&lt;wsp:rsid wsp:val=&quot;005810E2&quot;/&gt;&lt;wsp:rsid wsp:val=&quot;005B4380&quot;/&gt;&lt;wsp:rsid wsp:val=&quot;005F5B31&quot;/&gt;&lt;wsp:rsid wsp:val=&quot;00604AF5&quot;/&gt;&lt;wsp:rsid wsp:val=&quot;00612D4F&quot;/&gt;&lt;wsp:rsid wsp:val=&quot;00623358&quot;/&gt;&lt;wsp:rsid wsp:val=&quot;00630C87&quot;/&gt;&lt;wsp:rsid wsp:val=&quot;006432BB&quot;/&gt;&lt;wsp:rsid wsp:val=&quot;00653C31&quot;/&gt;&lt;wsp:rsid wsp:val=&quot;00696EB2&quot;/&gt;&lt;wsp:rsid wsp:val=&quot;006B7850&quot;/&gt;&lt;wsp:rsid wsp:val=&quot;00715192&quot;/&gt;&lt;wsp:rsid wsp:val=&quot;00737EE9&quot;/&gt;&lt;wsp:rsid wsp:val=&quot;0077418C&quot;/&gt;&lt;wsp:rsid wsp:val=&quot;007B07ED&quot;/&gt;&lt;wsp:rsid wsp:val=&quot;007C56FC&quot;/&gt;&lt;wsp:rsid wsp:val=&quot;007D1DDC&quot;/&gt;&lt;wsp:rsid wsp:val=&quot;00800A5D&quot;/&gt;&lt;wsp:rsid wsp:val=&quot;00813BFA&quot;/&gt;&lt;wsp:rsid wsp:val=&quot;008F4AFB&quot;/&gt;&lt;wsp:rsid wsp:val=&quot;0095450C&quot;/&gt;&lt;wsp:rsid wsp:val=&quot;00970CF4&quot;/&gt;&lt;wsp:rsid wsp:val=&quot;00976766&quot;/&gt;&lt;wsp:rsid wsp:val=&quot;00995B09&quot;/&gt;&lt;wsp:rsid wsp:val=&quot;00A078A7&quot;/&gt;&lt;wsp:rsid wsp:val=&quot;00A867FB&quot;/&gt;&lt;wsp:rsid wsp:val=&quot;00AA7706&quot;/&gt;&lt;wsp:rsid wsp:val=&quot;00AE7A53&quot;/&gt;&lt;wsp:rsid wsp:val=&quot;00AF1F5C&quot;/&gt;&lt;wsp:rsid wsp:val=&quot;00B25F07&quot;/&gt;&lt;wsp:rsid wsp:val=&quot;00B300AC&quot;/&gt;&lt;wsp:rsid wsp:val=&quot;00B348A0&quot;/&gt;&lt;wsp:rsid wsp:val=&quot;00BA5A61&quot;/&gt;&lt;wsp:rsid wsp:val=&quot;00BA6398&quot;/&gt;&lt;wsp:rsid wsp:val=&quot;00BD45A5&quot;/&gt;&lt;wsp:rsid wsp:val=&quot;00BF69EE&quot;/&gt;&lt;wsp:rsid wsp:val=&quot;00CC370C&quot;/&gt;&lt;wsp:rsid wsp:val=&quot;00CC63AA&quot;/&gt;&lt;wsp:rsid wsp:val=&quot;00CD6DF3&quot;/&gt;&lt;wsp:rsid wsp:val=&quot;00D97042&quot;/&gt;&lt;wsp:rsid wsp:val=&quot;00DB55AA&quot;/&gt;&lt;wsp:rsid wsp:val=&quot;00DC3CD4&quot;/&gt;&lt;wsp:rsid wsp:val=&quot;00E2289E&quot;/&gt;&lt;wsp:rsid wsp:val=&quot;00E63C39&quot;/&gt;&lt;wsp:rsid wsp:val=&quot;00E76D9B&quot;/&gt;&lt;wsp:rsid wsp:val=&quot;00E80A82&quot;/&gt;&lt;wsp:rsid wsp:val=&quot;00E83E5C&quot;/&gt;&lt;wsp:rsid wsp:val=&quot;00EB5133&quot;/&gt;&lt;wsp:rsid wsp:val=&quot;00EF15D5&quot;/&gt;&lt;wsp:rsid wsp:val=&quot;00F33404&quot;/&gt;&lt;wsp:rsid wsp:val=&quot;00F53625&quot;/&gt;&lt;wsp:rsid wsp:val=&quot;00F56E6B&quot;/&gt;&lt;wsp:rsid wsp:val=&quot;00F658B2&quot;/&gt;&lt;wsp:rsid wsp:val=&quot;00F843FF&quot;/&gt;&lt;wsp:rsid wsp:val=&quot;00FA428E&quot;/&gt;&lt;/wsp:rsids&gt;&lt;/w:docPr&gt;&lt;w:body&gt;&lt;wx:sect&gt;&lt;w:p wsp:rsidR=&quot;00000000&quot; wsp:rsidRDefault=&quot;00AE7A53&quot; wsp:rsidP=&quot;00AE7A5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W&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00D97042" w:rsidRPr="00D97042">
        <w:fldChar w:fldCharType="end"/>
      </w:r>
      <w:r w:rsidR="00D97042">
        <w:t xml:space="preserve"> and </w:t>
      </w:r>
      <w:r w:rsidR="00D97042" w:rsidRPr="00D97042">
        <w:fldChar w:fldCharType="begin"/>
      </w:r>
      <w:r w:rsidR="00D97042" w:rsidRPr="00D97042">
        <w:instrText xml:space="preserve"> QUOTE </w:instrText>
      </w:r>
      <w:r w:rsidR="00D97042" w:rsidRPr="00D97042">
        <w:rPr>
          <w:position w:val="-5"/>
        </w:rPr>
        <w:pict>
          <v:shape id="_x0000_i1042" type="#_x0000_t75" style="width:11.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5&quot;/&gt;&lt;w:doNotEmbedSystemFonts/&gt;&lt;w:defaultTabStop w:val=&quot;720&quot;/&gt;&lt;w:characterSpacingControl w:val=&quot;DontCompress&quot;/&gt;&lt;w:optimizeForBrowser/&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737EE9&quot;/&gt;&lt;wsp:rsid wsp:val=&quot;00017312&quot;/&gt;&lt;wsp:rsid wsp:val=&quot;0003615D&quot;/&gt;&lt;wsp:rsid wsp:val=&quot;000B5436&quot;/&gt;&lt;wsp:rsid wsp:val=&quot;000E16FD&quot;/&gt;&lt;wsp:rsid wsp:val=&quot;00124F50&quot;/&gt;&lt;wsp:rsid wsp:val=&quot;00150E42&quot;/&gt;&lt;wsp:rsid wsp:val=&quot;001F1099&quot;/&gt;&lt;wsp:rsid wsp:val=&quot;0023533F&quot;/&gt;&lt;wsp:rsid wsp:val=&quot;00237E44&quot;/&gt;&lt;wsp:rsid wsp:val=&quot;00240A70&quot;/&gt;&lt;wsp:rsid wsp:val=&quot;00242D18&quot;/&gt;&lt;wsp:rsid wsp:val=&quot;00256CAD&quot;/&gt;&lt;wsp:rsid wsp:val=&quot;002A4AAB&quot;/&gt;&lt;wsp:rsid wsp:val=&quot;002B3CD6&quot;/&gt;&lt;wsp:rsid wsp:val=&quot;002C6F7D&quot;/&gt;&lt;wsp:rsid wsp:val=&quot;002F4752&quot;/&gt;&lt;wsp:rsid wsp:val=&quot;003053E0&quot;/&gt;&lt;wsp:rsid wsp:val=&quot;00372002&quot;/&gt;&lt;wsp:rsid wsp:val=&quot;0039773F&quot;/&gt;&lt;wsp:rsid wsp:val=&quot;003B5E60&quot;/&gt;&lt;wsp:rsid wsp:val=&quot;004536F8&quot;/&gt;&lt;wsp:rsid wsp:val=&quot;004C6143&quot;/&gt;&lt;wsp:rsid wsp:val=&quot;004F44D4&quot;/&gt;&lt;wsp:rsid wsp:val=&quot;004F7823&quot;/&gt;&lt;wsp:rsid wsp:val=&quot;00534CE5&quot;/&gt;&lt;wsp:rsid wsp:val=&quot;00562377&quot;/&gt;&lt;wsp:rsid wsp:val=&quot;005670CB&quot;/&gt;&lt;wsp:rsid wsp:val=&quot;005810E2&quot;/&gt;&lt;wsp:rsid wsp:val=&quot;005B4380&quot;/&gt;&lt;wsp:rsid wsp:val=&quot;005F5B31&quot;/&gt;&lt;wsp:rsid wsp:val=&quot;00604AF5&quot;/&gt;&lt;wsp:rsid wsp:val=&quot;00612D4F&quot;/&gt;&lt;wsp:rsid wsp:val=&quot;00623358&quot;/&gt;&lt;wsp:rsid wsp:val=&quot;00630C87&quot;/&gt;&lt;wsp:rsid wsp:val=&quot;006432BB&quot;/&gt;&lt;wsp:rsid wsp:val=&quot;00653C31&quot;/&gt;&lt;wsp:rsid wsp:val=&quot;00696EB2&quot;/&gt;&lt;wsp:rsid wsp:val=&quot;006B7850&quot;/&gt;&lt;wsp:rsid wsp:val=&quot;006C57E2&quot;/&gt;&lt;wsp:rsid wsp:val=&quot;00715192&quot;/&gt;&lt;wsp:rsid wsp:val=&quot;00737EE9&quot;/&gt;&lt;wsp:rsid wsp:val=&quot;0077418C&quot;/&gt;&lt;wsp:rsid wsp:val=&quot;007B07ED&quot;/&gt;&lt;wsp:rsid wsp:val=&quot;007C56FC&quot;/&gt;&lt;wsp:rsid wsp:val=&quot;007D1DDC&quot;/&gt;&lt;wsp:rsid wsp:val=&quot;00800A5D&quot;/&gt;&lt;wsp:rsid wsp:val=&quot;00813BFA&quot;/&gt;&lt;wsp:rsid wsp:val=&quot;008F4AFB&quot;/&gt;&lt;wsp:rsid wsp:val=&quot;0095450C&quot;/&gt;&lt;wsp:rsid wsp:val=&quot;00970CF4&quot;/&gt;&lt;wsp:rsid wsp:val=&quot;00976766&quot;/&gt;&lt;wsp:rsid wsp:val=&quot;00995B09&quot;/&gt;&lt;wsp:rsid wsp:val=&quot;00A078A7&quot;/&gt;&lt;wsp:rsid wsp:val=&quot;00A867FB&quot;/&gt;&lt;wsp:rsid wsp:val=&quot;00AA7706&quot;/&gt;&lt;wsp:rsid wsp:val=&quot;00AF1F5C&quot;/&gt;&lt;wsp:rsid wsp:val=&quot;00B25F07&quot;/&gt;&lt;wsp:rsid wsp:val=&quot;00B300AC&quot;/&gt;&lt;wsp:rsid wsp:val=&quot;00B348A0&quot;/&gt;&lt;wsp:rsid wsp:val=&quot;00BA5A61&quot;/&gt;&lt;wsp:rsid wsp:val=&quot;00BA6398&quot;/&gt;&lt;wsp:rsid wsp:val=&quot;00BD45A5&quot;/&gt;&lt;wsp:rsid wsp:val=&quot;00BF69EE&quot;/&gt;&lt;wsp:rsid wsp:val=&quot;00CC370C&quot;/&gt;&lt;wsp:rsid wsp:val=&quot;00CC63AA&quot;/&gt;&lt;wsp:rsid wsp:val=&quot;00CD6DF3&quot;/&gt;&lt;wsp:rsid wsp:val=&quot;00D97042&quot;/&gt;&lt;wsp:rsid wsp:val=&quot;00DB55AA&quot;/&gt;&lt;wsp:rsid wsp:val=&quot;00DC3CD4&quot;/&gt;&lt;wsp:rsid wsp:val=&quot;00E2289E&quot;/&gt;&lt;wsp:rsid wsp:val=&quot;00E63C39&quot;/&gt;&lt;wsp:rsid wsp:val=&quot;00E76D9B&quot;/&gt;&lt;wsp:rsid wsp:val=&quot;00E80A82&quot;/&gt;&lt;wsp:rsid wsp:val=&quot;00E83E5C&quot;/&gt;&lt;wsp:rsid wsp:val=&quot;00EB5133&quot;/&gt;&lt;wsp:rsid wsp:val=&quot;00EF15D5&quot;/&gt;&lt;wsp:rsid wsp:val=&quot;00F33404&quot;/&gt;&lt;wsp:rsid wsp:val=&quot;00F53625&quot;/&gt;&lt;wsp:rsid wsp:val=&quot;00F56E6B&quot;/&gt;&lt;wsp:rsid wsp:val=&quot;00F658B2&quot;/&gt;&lt;wsp:rsid wsp:val=&quot;00F843FF&quot;/&gt;&lt;wsp:rsid wsp:val=&quot;00FA428E&quot;/&gt;&lt;/wsp:rsids&gt;&lt;/w:docPr&gt;&lt;w:body&gt;&lt;wx:sect&gt;&lt;w:p wsp:rsidR=&quot;00000000&quot; wsp:rsidRDefault=&quot;006C57E2&quot; wsp:rsidP=&quot;006C57E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00D97042" w:rsidRPr="00D97042">
        <w:instrText xml:space="preserve"> </w:instrText>
      </w:r>
      <w:r w:rsidR="00D97042" w:rsidRPr="00D97042">
        <w:fldChar w:fldCharType="separate"/>
      </w:r>
      <w:r w:rsidR="00D97042" w:rsidRPr="00D97042">
        <w:rPr>
          <w:position w:val="-5"/>
        </w:rPr>
        <w:pict>
          <v:shape id="_x0000_i1043" type="#_x0000_t75" style="width:11.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5&quot;/&gt;&lt;w:doNotEmbedSystemFonts/&gt;&lt;w:defaultTabStop w:val=&quot;720&quot;/&gt;&lt;w:characterSpacingControl w:val=&quot;DontCompress&quot;/&gt;&lt;w:optimizeForBrowser/&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737EE9&quot;/&gt;&lt;wsp:rsid wsp:val=&quot;00017312&quot;/&gt;&lt;wsp:rsid wsp:val=&quot;0003615D&quot;/&gt;&lt;wsp:rsid wsp:val=&quot;000B5436&quot;/&gt;&lt;wsp:rsid wsp:val=&quot;000E16FD&quot;/&gt;&lt;wsp:rsid wsp:val=&quot;00124F50&quot;/&gt;&lt;wsp:rsid wsp:val=&quot;00150E42&quot;/&gt;&lt;wsp:rsid wsp:val=&quot;001F1099&quot;/&gt;&lt;wsp:rsid wsp:val=&quot;0023533F&quot;/&gt;&lt;wsp:rsid wsp:val=&quot;00237E44&quot;/&gt;&lt;wsp:rsid wsp:val=&quot;00240A70&quot;/&gt;&lt;wsp:rsid wsp:val=&quot;00242D18&quot;/&gt;&lt;wsp:rsid wsp:val=&quot;00256CAD&quot;/&gt;&lt;wsp:rsid wsp:val=&quot;002A4AAB&quot;/&gt;&lt;wsp:rsid wsp:val=&quot;002B3CD6&quot;/&gt;&lt;wsp:rsid wsp:val=&quot;002C6F7D&quot;/&gt;&lt;wsp:rsid wsp:val=&quot;002F4752&quot;/&gt;&lt;wsp:rsid wsp:val=&quot;003053E0&quot;/&gt;&lt;wsp:rsid wsp:val=&quot;00372002&quot;/&gt;&lt;wsp:rsid wsp:val=&quot;0039773F&quot;/&gt;&lt;wsp:rsid wsp:val=&quot;003B5E60&quot;/&gt;&lt;wsp:rsid wsp:val=&quot;004536F8&quot;/&gt;&lt;wsp:rsid wsp:val=&quot;004C6143&quot;/&gt;&lt;wsp:rsid wsp:val=&quot;004F44D4&quot;/&gt;&lt;wsp:rsid wsp:val=&quot;004F7823&quot;/&gt;&lt;wsp:rsid wsp:val=&quot;00534CE5&quot;/&gt;&lt;wsp:rsid wsp:val=&quot;00562377&quot;/&gt;&lt;wsp:rsid wsp:val=&quot;005670CB&quot;/&gt;&lt;wsp:rsid wsp:val=&quot;005810E2&quot;/&gt;&lt;wsp:rsid wsp:val=&quot;005B4380&quot;/&gt;&lt;wsp:rsid wsp:val=&quot;005F5B31&quot;/&gt;&lt;wsp:rsid wsp:val=&quot;00604AF5&quot;/&gt;&lt;wsp:rsid wsp:val=&quot;00612D4F&quot;/&gt;&lt;wsp:rsid wsp:val=&quot;00623358&quot;/&gt;&lt;wsp:rsid wsp:val=&quot;00630C87&quot;/&gt;&lt;wsp:rsid wsp:val=&quot;006432BB&quot;/&gt;&lt;wsp:rsid wsp:val=&quot;00653C31&quot;/&gt;&lt;wsp:rsid wsp:val=&quot;00696EB2&quot;/&gt;&lt;wsp:rsid wsp:val=&quot;006B7850&quot;/&gt;&lt;wsp:rsid wsp:val=&quot;006C57E2&quot;/&gt;&lt;wsp:rsid wsp:val=&quot;00715192&quot;/&gt;&lt;wsp:rsid wsp:val=&quot;00737EE9&quot;/&gt;&lt;wsp:rsid wsp:val=&quot;0077418C&quot;/&gt;&lt;wsp:rsid wsp:val=&quot;007B07ED&quot;/&gt;&lt;wsp:rsid wsp:val=&quot;007C56FC&quot;/&gt;&lt;wsp:rsid wsp:val=&quot;007D1DDC&quot;/&gt;&lt;wsp:rsid wsp:val=&quot;00800A5D&quot;/&gt;&lt;wsp:rsid wsp:val=&quot;00813BFA&quot;/&gt;&lt;wsp:rsid wsp:val=&quot;008F4AFB&quot;/&gt;&lt;wsp:rsid wsp:val=&quot;0095450C&quot;/&gt;&lt;wsp:rsid wsp:val=&quot;00970CF4&quot;/&gt;&lt;wsp:rsid wsp:val=&quot;00976766&quot;/&gt;&lt;wsp:rsid wsp:val=&quot;00995B09&quot;/&gt;&lt;wsp:rsid wsp:val=&quot;00A078A7&quot;/&gt;&lt;wsp:rsid wsp:val=&quot;00A867FB&quot;/&gt;&lt;wsp:rsid wsp:val=&quot;00AA7706&quot;/&gt;&lt;wsp:rsid wsp:val=&quot;00AF1F5C&quot;/&gt;&lt;wsp:rsid wsp:val=&quot;00B25F07&quot;/&gt;&lt;wsp:rsid wsp:val=&quot;00B300AC&quot;/&gt;&lt;wsp:rsid wsp:val=&quot;00B348A0&quot;/&gt;&lt;wsp:rsid wsp:val=&quot;00BA5A61&quot;/&gt;&lt;wsp:rsid wsp:val=&quot;00BA6398&quot;/&gt;&lt;wsp:rsid wsp:val=&quot;00BD45A5&quot;/&gt;&lt;wsp:rsid wsp:val=&quot;00BF69EE&quot;/&gt;&lt;wsp:rsid wsp:val=&quot;00CC370C&quot;/&gt;&lt;wsp:rsid wsp:val=&quot;00CC63AA&quot;/&gt;&lt;wsp:rsid wsp:val=&quot;00CD6DF3&quot;/&gt;&lt;wsp:rsid wsp:val=&quot;00D97042&quot;/&gt;&lt;wsp:rsid wsp:val=&quot;00DB55AA&quot;/&gt;&lt;wsp:rsid wsp:val=&quot;00DC3CD4&quot;/&gt;&lt;wsp:rsid wsp:val=&quot;00E2289E&quot;/&gt;&lt;wsp:rsid wsp:val=&quot;00E63C39&quot;/&gt;&lt;wsp:rsid wsp:val=&quot;00E76D9B&quot;/&gt;&lt;wsp:rsid wsp:val=&quot;00E80A82&quot;/&gt;&lt;wsp:rsid wsp:val=&quot;00E83E5C&quot;/&gt;&lt;wsp:rsid wsp:val=&quot;00EB5133&quot;/&gt;&lt;wsp:rsid wsp:val=&quot;00EF15D5&quot;/&gt;&lt;wsp:rsid wsp:val=&quot;00F33404&quot;/&gt;&lt;wsp:rsid wsp:val=&quot;00F53625&quot;/&gt;&lt;wsp:rsid wsp:val=&quot;00F56E6B&quot;/&gt;&lt;wsp:rsid wsp:val=&quot;00F658B2&quot;/&gt;&lt;wsp:rsid wsp:val=&quot;00F843FF&quot;/&gt;&lt;wsp:rsid wsp:val=&quot;00FA428E&quot;/&gt;&lt;/wsp:rsids&gt;&lt;/w:docPr&gt;&lt;w:body&gt;&lt;wx:sect&gt;&lt;w:p wsp:rsidR=&quot;00000000&quot; wsp:rsidRDefault=&quot;006C57E2&quot; wsp:rsidP=&quot;006C57E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00D97042" w:rsidRPr="00D97042">
        <w:fldChar w:fldCharType="end"/>
      </w:r>
      <w:r w:rsidR="00C73F6E">
        <w:t xml:space="preserve"> </w:t>
      </w:r>
      <w:proofErr w:type="spellStart"/>
      <w:r w:rsidR="00C73F6E">
        <w:t>and</w:t>
      </w:r>
      <w:proofErr w:type="spellEnd"/>
      <w:r w:rsidR="00D97042">
        <w:t xml:space="preserve"> </w:t>
      </w:r>
      <w:r w:rsidR="00D97042" w:rsidRPr="00D97042">
        <w:fldChar w:fldCharType="begin"/>
      </w:r>
      <w:r w:rsidR="00D97042" w:rsidRPr="00D97042">
        <w:instrText xml:space="preserve"> QUOTE </w:instrText>
      </w:r>
      <w:r w:rsidR="00D97042" w:rsidRPr="00D97042">
        <w:rPr>
          <w:position w:val="-5"/>
        </w:rPr>
        <w:pict>
          <v:shape id="_x0000_i1044" type="#_x0000_t75" style="width:12.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5&quot;/&gt;&lt;w:doNotEmbedSystemFonts/&gt;&lt;w:defaultTabStop w:val=&quot;720&quot;/&gt;&lt;w:characterSpacingControl w:val=&quot;DontCompress&quot;/&gt;&lt;w:optimizeForBrowser/&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737EE9&quot;/&gt;&lt;wsp:rsid wsp:val=&quot;00017312&quot;/&gt;&lt;wsp:rsid wsp:val=&quot;0003615D&quot;/&gt;&lt;wsp:rsid wsp:val=&quot;000B5436&quot;/&gt;&lt;wsp:rsid wsp:val=&quot;000E16FD&quot;/&gt;&lt;wsp:rsid wsp:val=&quot;00124F50&quot;/&gt;&lt;wsp:rsid wsp:val=&quot;00150E42&quot;/&gt;&lt;wsp:rsid wsp:val=&quot;001F1099&quot;/&gt;&lt;wsp:rsid wsp:val=&quot;0023533F&quot;/&gt;&lt;wsp:rsid wsp:val=&quot;00237E44&quot;/&gt;&lt;wsp:rsid wsp:val=&quot;00240A70&quot;/&gt;&lt;wsp:rsid wsp:val=&quot;00242D18&quot;/&gt;&lt;wsp:rsid wsp:val=&quot;00256CAD&quot;/&gt;&lt;wsp:rsid wsp:val=&quot;002A4AAB&quot;/&gt;&lt;wsp:rsid wsp:val=&quot;002B3CD6&quot;/&gt;&lt;wsp:rsid wsp:val=&quot;002C6F7D&quot;/&gt;&lt;wsp:rsid wsp:val=&quot;002F4752&quot;/&gt;&lt;wsp:rsid wsp:val=&quot;003053E0&quot;/&gt;&lt;wsp:rsid wsp:val=&quot;00372002&quot;/&gt;&lt;wsp:rsid wsp:val=&quot;0039773F&quot;/&gt;&lt;wsp:rsid wsp:val=&quot;003B5E60&quot;/&gt;&lt;wsp:rsid wsp:val=&quot;004536F8&quot;/&gt;&lt;wsp:rsid wsp:val=&quot;004C6143&quot;/&gt;&lt;wsp:rsid wsp:val=&quot;004F44D4&quot;/&gt;&lt;wsp:rsid wsp:val=&quot;004F7823&quot;/&gt;&lt;wsp:rsid wsp:val=&quot;00534CE5&quot;/&gt;&lt;wsp:rsid wsp:val=&quot;00562377&quot;/&gt;&lt;wsp:rsid wsp:val=&quot;005670CB&quot;/&gt;&lt;wsp:rsid wsp:val=&quot;005810E2&quot;/&gt;&lt;wsp:rsid wsp:val=&quot;005B4380&quot;/&gt;&lt;wsp:rsid wsp:val=&quot;005F5B31&quot;/&gt;&lt;wsp:rsid wsp:val=&quot;00604AF5&quot;/&gt;&lt;wsp:rsid wsp:val=&quot;00612D4F&quot;/&gt;&lt;wsp:rsid wsp:val=&quot;00623358&quot;/&gt;&lt;wsp:rsid wsp:val=&quot;00630C87&quot;/&gt;&lt;wsp:rsid wsp:val=&quot;006432BB&quot;/&gt;&lt;wsp:rsid wsp:val=&quot;00653C31&quot;/&gt;&lt;wsp:rsid wsp:val=&quot;00696EB2&quot;/&gt;&lt;wsp:rsid wsp:val=&quot;006B7850&quot;/&gt;&lt;wsp:rsid wsp:val=&quot;00715192&quot;/&gt;&lt;wsp:rsid wsp:val=&quot;00737EE9&quot;/&gt;&lt;wsp:rsid wsp:val=&quot;0077418C&quot;/&gt;&lt;wsp:rsid wsp:val=&quot;007B07ED&quot;/&gt;&lt;wsp:rsid wsp:val=&quot;007C56FC&quot;/&gt;&lt;wsp:rsid wsp:val=&quot;007D1DDC&quot;/&gt;&lt;wsp:rsid wsp:val=&quot;00800A5D&quot;/&gt;&lt;wsp:rsid wsp:val=&quot;00813BFA&quot;/&gt;&lt;wsp:rsid wsp:val=&quot;008B4FE1&quot;/&gt;&lt;wsp:rsid wsp:val=&quot;008F4AFB&quot;/&gt;&lt;wsp:rsid wsp:val=&quot;0095450C&quot;/&gt;&lt;wsp:rsid wsp:val=&quot;00970CF4&quot;/&gt;&lt;wsp:rsid wsp:val=&quot;00976766&quot;/&gt;&lt;wsp:rsid wsp:val=&quot;00995B09&quot;/&gt;&lt;wsp:rsid wsp:val=&quot;00A078A7&quot;/&gt;&lt;wsp:rsid wsp:val=&quot;00A867FB&quot;/&gt;&lt;wsp:rsid wsp:val=&quot;00AA7706&quot;/&gt;&lt;wsp:rsid wsp:val=&quot;00AF1F5C&quot;/&gt;&lt;wsp:rsid wsp:val=&quot;00B25F07&quot;/&gt;&lt;wsp:rsid wsp:val=&quot;00B300AC&quot;/&gt;&lt;wsp:rsid wsp:val=&quot;00B348A0&quot;/&gt;&lt;wsp:rsid wsp:val=&quot;00BA5A61&quot;/&gt;&lt;wsp:rsid wsp:val=&quot;00BA6398&quot;/&gt;&lt;wsp:rsid wsp:val=&quot;00BD45A5&quot;/&gt;&lt;wsp:rsid wsp:val=&quot;00BF69EE&quot;/&gt;&lt;wsp:rsid wsp:val=&quot;00CC370C&quot;/&gt;&lt;wsp:rsid wsp:val=&quot;00CC63AA&quot;/&gt;&lt;wsp:rsid wsp:val=&quot;00CD6DF3&quot;/&gt;&lt;wsp:rsid wsp:val=&quot;00D97042&quot;/&gt;&lt;wsp:rsid wsp:val=&quot;00DB55AA&quot;/&gt;&lt;wsp:rsid wsp:val=&quot;00DC3CD4&quot;/&gt;&lt;wsp:rsid wsp:val=&quot;00E2289E&quot;/&gt;&lt;wsp:rsid wsp:val=&quot;00E63C39&quot;/&gt;&lt;wsp:rsid wsp:val=&quot;00E76D9B&quot;/&gt;&lt;wsp:rsid wsp:val=&quot;00E80A82&quot;/&gt;&lt;wsp:rsid wsp:val=&quot;00E83E5C&quot;/&gt;&lt;wsp:rsid wsp:val=&quot;00EB5133&quot;/&gt;&lt;wsp:rsid wsp:val=&quot;00EF15D5&quot;/&gt;&lt;wsp:rsid wsp:val=&quot;00F33404&quot;/&gt;&lt;wsp:rsid wsp:val=&quot;00F53625&quot;/&gt;&lt;wsp:rsid wsp:val=&quot;00F56E6B&quot;/&gt;&lt;wsp:rsid wsp:val=&quot;00F658B2&quot;/&gt;&lt;wsp:rsid wsp:val=&quot;00F843FF&quot;/&gt;&lt;wsp:rsid wsp:val=&quot;00FA428E&quot;/&gt;&lt;/wsp:rsids&gt;&lt;/w:docPr&gt;&lt;w:body&gt;&lt;wx:sect&gt;&lt;w:p wsp:rsidR=&quot;00000000&quot; wsp:rsidRDefault=&quot;008B4FE1&quot; wsp:rsidP=&quot;008B4FE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W&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00D97042" w:rsidRPr="00D97042">
        <w:instrText xml:space="preserve"> </w:instrText>
      </w:r>
      <w:r w:rsidR="00D97042" w:rsidRPr="00D97042">
        <w:fldChar w:fldCharType="separate"/>
      </w:r>
      <w:r w:rsidR="00D97042" w:rsidRPr="00D97042">
        <w:rPr>
          <w:position w:val="-5"/>
        </w:rPr>
        <w:pict>
          <v:shape id="_x0000_i1045" type="#_x0000_t75" style="width:12.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5&quot;/&gt;&lt;w:doNotEmbedSystemFonts/&gt;&lt;w:defaultTabStop w:val=&quot;720&quot;/&gt;&lt;w:characterSpacingControl w:val=&quot;DontCompress&quot;/&gt;&lt;w:optimizeForBrowser/&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737EE9&quot;/&gt;&lt;wsp:rsid wsp:val=&quot;00017312&quot;/&gt;&lt;wsp:rsid wsp:val=&quot;0003615D&quot;/&gt;&lt;wsp:rsid wsp:val=&quot;000B5436&quot;/&gt;&lt;wsp:rsid wsp:val=&quot;000E16FD&quot;/&gt;&lt;wsp:rsid wsp:val=&quot;00124F50&quot;/&gt;&lt;wsp:rsid wsp:val=&quot;00150E42&quot;/&gt;&lt;wsp:rsid wsp:val=&quot;001F1099&quot;/&gt;&lt;wsp:rsid wsp:val=&quot;0023533F&quot;/&gt;&lt;wsp:rsid wsp:val=&quot;00237E44&quot;/&gt;&lt;wsp:rsid wsp:val=&quot;00240A70&quot;/&gt;&lt;wsp:rsid wsp:val=&quot;00242D18&quot;/&gt;&lt;wsp:rsid wsp:val=&quot;00256CAD&quot;/&gt;&lt;wsp:rsid wsp:val=&quot;002A4AAB&quot;/&gt;&lt;wsp:rsid wsp:val=&quot;002B3CD6&quot;/&gt;&lt;wsp:rsid wsp:val=&quot;002C6F7D&quot;/&gt;&lt;wsp:rsid wsp:val=&quot;002F4752&quot;/&gt;&lt;wsp:rsid wsp:val=&quot;003053E0&quot;/&gt;&lt;wsp:rsid wsp:val=&quot;00372002&quot;/&gt;&lt;wsp:rsid wsp:val=&quot;0039773F&quot;/&gt;&lt;wsp:rsid wsp:val=&quot;003B5E60&quot;/&gt;&lt;wsp:rsid wsp:val=&quot;004536F8&quot;/&gt;&lt;wsp:rsid wsp:val=&quot;004C6143&quot;/&gt;&lt;wsp:rsid wsp:val=&quot;004F44D4&quot;/&gt;&lt;wsp:rsid wsp:val=&quot;004F7823&quot;/&gt;&lt;wsp:rsid wsp:val=&quot;00534CE5&quot;/&gt;&lt;wsp:rsid wsp:val=&quot;00562377&quot;/&gt;&lt;wsp:rsid wsp:val=&quot;005670CB&quot;/&gt;&lt;wsp:rsid wsp:val=&quot;005810E2&quot;/&gt;&lt;wsp:rsid wsp:val=&quot;005B4380&quot;/&gt;&lt;wsp:rsid wsp:val=&quot;005F5B31&quot;/&gt;&lt;wsp:rsid wsp:val=&quot;00604AF5&quot;/&gt;&lt;wsp:rsid wsp:val=&quot;00612D4F&quot;/&gt;&lt;wsp:rsid wsp:val=&quot;00623358&quot;/&gt;&lt;wsp:rsid wsp:val=&quot;00630C87&quot;/&gt;&lt;wsp:rsid wsp:val=&quot;006432BB&quot;/&gt;&lt;wsp:rsid wsp:val=&quot;00653C31&quot;/&gt;&lt;wsp:rsid wsp:val=&quot;00696EB2&quot;/&gt;&lt;wsp:rsid wsp:val=&quot;006B7850&quot;/&gt;&lt;wsp:rsid wsp:val=&quot;00715192&quot;/&gt;&lt;wsp:rsid wsp:val=&quot;00737EE9&quot;/&gt;&lt;wsp:rsid wsp:val=&quot;0077418C&quot;/&gt;&lt;wsp:rsid wsp:val=&quot;007B07ED&quot;/&gt;&lt;wsp:rsid wsp:val=&quot;007C56FC&quot;/&gt;&lt;wsp:rsid wsp:val=&quot;007D1DDC&quot;/&gt;&lt;wsp:rsid wsp:val=&quot;00800A5D&quot;/&gt;&lt;wsp:rsid wsp:val=&quot;00813BFA&quot;/&gt;&lt;wsp:rsid wsp:val=&quot;008B4FE1&quot;/&gt;&lt;wsp:rsid wsp:val=&quot;008F4AFB&quot;/&gt;&lt;wsp:rsid wsp:val=&quot;0095450C&quot;/&gt;&lt;wsp:rsid wsp:val=&quot;00970CF4&quot;/&gt;&lt;wsp:rsid wsp:val=&quot;00976766&quot;/&gt;&lt;wsp:rsid wsp:val=&quot;00995B09&quot;/&gt;&lt;wsp:rsid wsp:val=&quot;00A078A7&quot;/&gt;&lt;wsp:rsid wsp:val=&quot;00A867FB&quot;/&gt;&lt;wsp:rsid wsp:val=&quot;00AA7706&quot;/&gt;&lt;wsp:rsid wsp:val=&quot;00AF1F5C&quot;/&gt;&lt;wsp:rsid wsp:val=&quot;00B25F07&quot;/&gt;&lt;wsp:rsid wsp:val=&quot;00B300AC&quot;/&gt;&lt;wsp:rsid wsp:val=&quot;00B348A0&quot;/&gt;&lt;wsp:rsid wsp:val=&quot;00BA5A61&quot;/&gt;&lt;wsp:rsid wsp:val=&quot;00BA6398&quot;/&gt;&lt;wsp:rsid wsp:val=&quot;00BD45A5&quot;/&gt;&lt;wsp:rsid wsp:val=&quot;00BF69EE&quot;/&gt;&lt;wsp:rsid wsp:val=&quot;00CC370C&quot;/&gt;&lt;wsp:rsid wsp:val=&quot;00CC63AA&quot;/&gt;&lt;wsp:rsid wsp:val=&quot;00CD6DF3&quot;/&gt;&lt;wsp:rsid wsp:val=&quot;00D97042&quot;/&gt;&lt;wsp:rsid wsp:val=&quot;00DB55AA&quot;/&gt;&lt;wsp:rsid wsp:val=&quot;00DC3CD4&quot;/&gt;&lt;wsp:rsid wsp:val=&quot;00E2289E&quot;/&gt;&lt;wsp:rsid wsp:val=&quot;00E63C39&quot;/&gt;&lt;wsp:rsid wsp:val=&quot;00E76D9B&quot;/&gt;&lt;wsp:rsid wsp:val=&quot;00E80A82&quot;/&gt;&lt;wsp:rsid wsp:val=&quot;00E83E5C&quot;/&gt;&lt;wsp:rsid wsp:val=&quot;00EB5133&quot;/&gt;&lt;wsp:rsid wsp:val=&quot;00EF15D5&quot;/&gt;&lt;wsp:rsid wsp:val=&quot;00F33404&quot;/&gt;&lt;wsp:rsid wsp:val=&quot;00F53625&quot;/&gt;&lt;wsp:rsid wsp:val=&quot;00F56E6B&quot;/&gt;&lt;wsp:rsid wsp:val=&quot;00F658B2&quot;/&gt;&lt;wsp:rsid wsp:val=&quot;00F843FF&quot;/&gt;&lt;wsp:rsid wsp:val=&quot;00FA428E&quot;/&gt;&lt;/wsp:rsids&gt;&lt;/w:docPr&gt;&lt;w:body&gt;&lt;wx:sect&gt;&lt;w:p wsp:rsidR=&quot;00000000&quot; wsp:rsidRDefault=&quot;008B4FE1&quot; wsp:rsidP=&quot;008B4FE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W&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00D97042" w:rsidRPr="00D97042">
        <w:fldChar w:fldCharType="end"/>
      </w:r>
      <w:r w:rsidR="00D97042">
        <w:t xml:space="preserve"> </w:t>
      </w:r>
      <w:proofErr w:type="spellStart"/>
      <w:r w:rsidR="00D97042">
        <w:t>and</w:t>
      </w:r>
      <w:proofErr w:type="spellEnd"/>
      <w:r w:rsidR="00D97042">
        <w:t xml:space="preserve"> </w:t>
      </w:r>
      <w:r w:rsidR="00D97042" w:rsidRPr="00D97042">
        <w:rPr>
          <w:rFonts w:asciiTheme="minorHAnsi" w:eastAsiaTheme="minorEastAsia" w:hAnsiTheme="minorHAnsi" w:cstheme="minorBidi"/>
        </w:rPr>
        <w:fldChar w:fldCharType="begin"/>
      </w:r>
      <w:r w:rsidR="00D97042" w:rsidRPr="00D97042">
        <w:rPr>
          <w:rFonts w:asciiTheme="minorHAnsi" w:eastAsiaTheme="minorEastAsia" w:hAnsiTheme="minorHAnsi" w:cstheme="minorBidi"/>
        </w:rPr>
        <w:instrText xml:space="preserve"> QUOTE </w:instrText>
      </w:r>
      <w:r w:rsidR="00D97042" w:rsidRPr="00D97042">
        <w:rPr>
          <w:position w:val="-5"/>
        </w:rPr>
        <w:pict>
          <v:shape id="_x0000_i1046" type="#_x0000_t75" style="width:10.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5&quot;/&gt;&lt;w:doNotEmbedSystemFonts/&gt;&lt;w:defaultTabStop w:val=&quot;720&quot;/&gt;&lt;w:characterSpacingControl w:val=&quot;DontCompress&quot;/&gt;&lt;w:optimizeForBrowser/&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737EE9&quot;/&gt;&lt;wsp:rsid wsp:val=&quot;00017312&quot;/&gt;&lt;wsp:rsid wsp:val=&quot;0003615D&quot;/&gt;&lt;wsp:rsid wsp:val=&quot;000B5436&quot;/&gt;&lt;wsp:rsid wsp:val=&quot;000E16FD&quot;/&gt;&lt;wsp:rsid wsp:val=&quot;00124F50&quot;/&gt;&lt;wsp:rsid wsp:val=&quot;00150E42&quot;/&gt;&lt;wsp:rsid wsp:val=&quot;001F1099&quot;/&gt;&lt;wsp:rsid wsp:val=&quot;0023533F&quot;/&gt;&lt;wsp:rsid wsp:val=&quot;00237E44&quot;/&gt;&lt;wsp:rsid wsp:val=&quot;00240A70&quot;/&gt;&lt;wsp:rsid wsp:val=&quot;00242D18&quot;/&gt;&lt;wsp:rsid wsp:val=&quot;00256CAD&quot;/&gt;&lt;wsp:rsid wsp:val=&quot;002A4AAB&quot;/&gt;&lt;wsp:rsid wsp:val=&quot;002B3CD6&quot;/&gt;&lt;wsp:rsid wsp:val=&quot;002C6F7D&quot;/&gt;&lt;wsp:rsid wsp:val=&quot;002F4752&quot;/&gt;&lt;wsp:rsid wsp:val=&quot;003053E0&quot;/&gt;&lt;wsp:rsid wsp:val=&quot;00372002&quot;/&gt;&lt;wsp:rsid wsp:val=&quot;0039773F&quot;/&gt;&lt;wsp:rsid wsp:val=&quot;003B5E60&quot;/&gt;&lt;wsp:rsid wsp:val=&quot;004536F8&quot;/&gt;&lt;wsp:rsid wsp:val=&quot;004C6143&quot;/&gt;&lt;wsp:rsid wsp:val=&quot;004F44D4&quot;/&gt;&lt;wsp:rsid wsp:val=&quot;004F7823&quot;/&gt;&lt;wsp:rsid wsp:val=&quot;00534CE5&quot;/&gt;&lt;wsp:rsid wsp:val=&quot;00562377&quot;/&gt;&lt;wsp:rsid wsp:val=&quot;005670CB&quot;/&gt;&lt;wsp:rsid wsp:val=&quot;005810E2&quot;/&gt;&lt;wsp:rsid wsp:val=&quot;005B4380&quot;/&gt;&lt;wsp:rsid wsp:val=&quot;005F5B31&quot;/&gt;&lt;wsp:rsid wsp:val=&quot;00604AF5&quot;/&gt;&lt;wsp:rsid wsp:val=&quot;00612D4F&quot;/&gt;&lt;wsp:rsid wsp:val=&quot;00623358&quot;/&gt;&lt;wsp:rsid wsp:val=&quot;00630C87&quot;/&gt;&lt;wsp:rsid wsp:val=&quot;006432BB&quot;/&gt;&lt;wsp:rsid wsp:val=&quot;00653C31&quot;/&gt;&lt;wsp:rsid wsp:val=&quot;00696EB2&quot;/&gt;&lt;wsp:rsid wsp:val=&quot;006B7850&quot;/&gt;&lt;wsp:rsid wsp:val=&quot;00715192&quot;/&gt;&lt;wsp:rsid wsp:val=&quot;00737EE9&quot;/&gt;&lt;wsp:rsid wsp:val=&quot;0077418C&quot;/&gt;&lt;wsp:rsid wsp:val=&quot;007B07ED&quot;/&gt;&lt;wsp:rsid wsp:val=&quot;007C56FC&quot;/&gt;&lt;wsp:rsid wsp:val=&quot;007D1DDC&quot;/&gt;&lt;wsp:rsid wsp:val=&quot;00800A5D&quot;/&gt;&lt;wsp:rsid wsp:val=&quot;00813BFA&quot;/&gt;&lt;wsp:rsid wsp:val=&quot;00853D2B&quot;/&gt;&lt;wsp:rsid wsp:val=&quot;008F4AFB&quot;/&gt;&lt;wsp:rsid wsp:val=&quot;0095450C&quot;/&gt;&lt;wsp:rsid wsp:val=&quot;00970CF4&quot;/&gt;&lt;wsp:rsid wsp:val=&quot;00976766&quot;/&gt;&lt;wsp:rsid wsp:val=&quot;00995B09&quot;/&gt;&lt;wsp:rsid wsp:val=&quot;00A078A7&quot;/&gt;&lt;wsp:rsid wsp:val=&quot;00A867FB&quot;/&gt;&lt;wsp:rsid wsp:val=&quot;00AA7706&quot;/&gt;&lt;wsp:rsid wsp:val=&quot;00AF1F5C&quot;/&gt;&lt;wsp:rsid wsp:val=&quot;00B25F07&quot;/&gt;&lt;wsp:rsid wsp:val=&quot;00B300AC&quot;/&gt;&lt;wsp:rsid wsp:val=&quot;00B348A0&quot;/&gt;&lt;wsp:rsid wsp:val=&quot;00BA5A61&quot;/&gt;&lt;wsp:rsid wsp:val=&quot;00BA6398&quot;/&gt;&lt;wsp:rsid wsp:val=&quot;00BD45A5&quot;/&gt;&lt;wsp:rsid wsp:val=&quot;00BF69EE&quot;/&gt;&lt;wsp:rsid wsp:val=&quot;00CC370C&quot;/&gt;&lt;wsp:rsid wsp:val=&quot;00CC63AA&quot;/&gt;&lt;wsp:rsid wsp:val=&quot;00CD6DF3&quot;/&gt;&lt;wsp:rsid wsp:val=&quot;00D97042&quot;/&gt;&lt;wsp:rsid wsp:val=&quot;00DB55AA&quot;/&gt;&lt;wsp:rsid wsp:val=&quot;00DC3CD4&quot;/&gt;&lt;wsp:rsid wsp:val=&quot;00E2289E&quot;/&gt;&lt;wsp:rsid wsp:val=&quot;00E63C39&quot;/&gt;&lt;wsp:rsid wsp:val=&quot;00E76D9B&quot;/&gt;&lt;wsp:rsid wsp:val=&quot;00E80A82&quot;/&gt;&lt;wsp:rsid wsp:val=&quot;00E83E5C&quot;/&gt;&lt;wsp:rsid wsp:val=&quot;00EB5133&quot;/&gt;&lt;wsp:rsid wsp:val=&quot;00EF15D5&quot;/&gt;&lt;wsp:rsid wsp:val=&quot;00F33404&quot;/&gt;&lt;wsp:rsid wsp:val=&quot;00F53625&quot;/&gt;&lt;wsp:rsid wsp:val=&quot;00F56E6B&quot;/&gt;&lt;wsp:rsid wsp:val=&quot;00F658B2&quot;/&gt;&lt;wsp:rsid wsp:val=&quot;00F843FF&quot;/&gt;&lt;wsp:rsid wsp:val=&quot;00FA428E&quot;/&gt;&lt;/wsp:rsids&gt;&lt;/w:docPr&gt;&lt;w:body&gt;&lt;wx:sect&gt;&lt;w:p wsp:rsidR=&quot;00000000&quot; wsp:rsidRDefault=&quot;00853D2B&quot; wsp:rsidP=&quot;00853D2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00D97042" w:rsidRPr="00D97042">
        <w:rPr>
          <w:rFonts w:asciiTheme="minorHAnsi" w:eastAsiaTheme="minorEastAsia" w:hAnsiTheme="minorHAnsi" w:cstheme="minorBidi"/>
        </w:rPr>
        <w:instrText xml:space="preserve"> </w:instrText>
      </w:r>
      <w:r w:rsidR="00D97042" w:rsidRPr="00D97042">
        <w:rPr>
          <w:rFonts w:asciiTheme="minorHAnsi" w:eastAsiaTheme="minorEastAsia" w:hAnsiTheme="minorHAnsi" w:cstheme="minorBidi"/>
        </w:rPr>
        <w:fldChar w:fldCharType="separate"/>
      </w:r>
      <w:r w:rsidR="00D97042" w:rsidRPr="00D97042">
        <w:rPr>
          <w:position w:val="-5"/>
        </w:rPr>
        <w:pict>
          <v:shape id="_x0000_i1047" type="#_x0000_t75" style="width:10.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5&quot;/&gt;&lt;w:doNotEmbedSystemFonts/&gt;&lt;w:defaultTabStop w:val=&quot;720&quot;/&gt;&lt;w:characterSpacingControl w:val=&quot;DontCompress&quot;/&gt;&lt;w:optimizeForBrowser/&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737EE9&quot;/&gt;&lt;wsp:rsid wsp:val=&quot;00017312&quot;/&gt;&lt;wsp:rsid wsp:val=&quot;0003615D&quot;/&gt;&lt;wsp:rsid wsp:val=&quot;000B5436&quot;/&gt;&lt;wsp:rsid wsp:val=&quot;000E16FD&quot;/&gt;&lt;wsp:rsid wsp:val=&quot;00124F50&quot;/&gt;&lt;wsp:rsid wsp:val=&quot;00150E42&quot;/&gt;&lt;wsp:rsid wsp:val=&quot;001F1099&quot;/&gt;&lt;wsp:rsid wsp:val=&quot;0023533F&quot;/&gt;&lt;wsp:rsid wsp:val=&quot;00237E44&quot;/&gt;&lt;wsp:rsid wsp:val=&quot;00240A70&quot;/&gt;&lt;wsp:rsid wsp:val=&quot;00242D18&quot;/&gt;&lt;wsp:rsid wsp:val=&quot;00256CAD&quot;/&gt;&lt;wsp:rsid wsp:val=&quot;002A4AAB&quot;/&gt;&lt;wsp:rsid wsp:val=&quot;002B3CD6&quot;/&gt;&lt;wsp:rsid wsp:val=&quot;002C6F7D&quot;/&gt;&lt;wsp:rsid wsp:val=&quot;002F4752&quot;/&gt;&lt;wsp:rsid wsp:val=&quot;003053E0&quot;/&gt;&lt;wsp:rsid wsp:val=&quot;00372002&quot;/&gt;&lt;wsp:rsid wsp:val=&quot;0039773F&quot;/&gt;&lt;wsp:rsid wsp:val=&quot;003B5E60&quot;/&gt;&lt;wsp:rsid wsp:val=&quot;004536F8&quot;/&gt;&lt;wsp:rsid wsp:val=&quot;004C6143&quot;/&gt;&lt;wsp:rsid wsp:val=&quot;004F44D4&quot;/&gt;&lt;wsp:rsid wsp:val=&quot;004F7823&quot;/&gt;&lt;wsp:rsid wsp:val=&quot;00534CE5&quot;/&gt;&lt;wsp:rsid wsp:val=&quot;00562377&quot;/&gt;&lt;wsp:rsid wsp:val=&quot;005670CB&quot;/&gt;&lt;wsp:rsid wsp:val=&quot;005810E2&quot;/&gt;&lt;wsp:rsid wsp:val=&quot;005B4380&quot;/&gt;&lt;wsp:rsid wsp:val=&quot;005F5B31&quot;/&gt;&lt;wsp:rsid wsp:val=&quot;00604AF5&quot;/&gt;&lt;wsp:rsid wsp:val=&quot;00612D4F&quot;/&gt;&lt;wsp:rsid wsp:val=&quot;00623358&quot;/&gt;&lt;wsp:rsid wsp:val=&quot;00630C87&quot;/&gt;&lt;wsp:rsid wsp:val=&quot;006432BB&quot;/&gt;&lt;wsp:rsid wsp:val=&quot;00653C31&quot;/&gt;&lt;wsp:rsid wsp:val=&quot;00696EB2&quot;/&gt;&lt;wsp:rsid wsp:val=&quot;006B7850&quot;/&gt;&lt;wsp:rsid wsp:val=&quot;00715192&quot;/&gt;&lt;wsp:rsid wsp:val=&quot;00737EE9&quot;/&gt;&lt;wsp:rsid wsp:val=&quot;0077418C&quot;/&gt;&lt;wsp:rsid wsp:val=&quot;007B07ED&quot;/&gt;&lt;wsp:rsid wsp:val=&quot;007C56FC&quot;/&gt;&lt;wsp:rsid wsp:val=&quot;007D1DDC&quot;/&gt;&lt;wsp:rsid wsp:val=&quot;00800A5D&quot;/&gt;&lt;wsp:rsid wsp:val=&quot;00813BFA&quot;/&gt;&lt;wsp:rsid wsp:val=&quot;00853D2B&quot;/&gt;&lt;wsp:rsid wsp:val=&quot;008F4AFB&quot;/&gt;&lt;wsp:rsid wsp:val=&quot;0095450C&quot;/&gt;&lt;wsp:rsid wsp:val=&quot;00970CF4&quot;/&gt;&lt;wsp:rsid wsp:val=&quot;00976766&quot;/&gt;&lt;wsp:rsid wsp:val=&quot;00995B09&quot;/&gt;&lt;wsp:rsid wsp:val=&quot;00A078A7&quot;/&gt;&lt;wsp:rsid wsp:val=&quot;00A867FB&quot;/&gt;&lt;wsp:rsid wsp:val=&quot;00AA7706&quot;/&gt;&lt;wsp:rsid wsp:val=&quot;00AF1F5C&quot;/&gt;&lt;wsp:rsid wsp:val=&quot;00B25F07&quot;/&gt;&lt;wsp:rsid wsp:val=&quot;00B300AC&quot;/&gt;&lt;wsp:rsid wsp:val=&quot;00B348A0&quot;/&gt;&lt;wsp:rsid wsp:val=&quot;00BA5A61&quot;/&gt;&lt;wsp:rsid wsp:val=&quot;00BA6398&quot;/&gt;&lt;wsp:rsid wsp:val=&quot;00BD45A5&quot;/&gt;&lt;wsp:rsid wsp:val=&quot;00BF69EE&quot;/&gt;&lt;wsp:rsid wsp:val=&quot;00CC370C&quot;/&gt;&lt;wsp:rsid wsp:val=&quot;00CC63AA&quot;/&gt;&lt;wsp:rsid wsp:val=&quot;00CD6DF3&quot;/&gt;&lt;wsp:rsid wsp:val=&quot;00D97042&quot;/&gt;&lt;wsp:rsid wsp:val=&quot;00DB55AA&quot;/&gt;&lt;wsp:rsid wsp:val=&quot;00DC3CD4&quot;/&gt;&lt;wsp:rsid wsp:val=&quot;00E2289E&quot;/&gt;&lt;wsp:rsid wsp:val=&quot;00E63C39&quot;/&gt;&lt;wsp:rsid wsp:val=&quot;00E76D9B&quot;/&gt;&lt;wsp:rsid wsp:val=&quot;00E80A82&quot;/&gt;&lt;wsp:rsid wsp:val=&quot;00E83E5C&quot;/&gt;&lt;wsp:rsid wsp:val=&quot;00EB5133&quot;/&gt;&lt;wsp:rsid wsp:val=&quot;00EF15D5&quot;/&gt;&lt;wsp:rsid wsp:val=&quot;00F33404&quot;/&gt;&lt;wsp:rsid wsp:val=&quot;00F53625&quot;/&gt;&lt;wsp:rsid wsp:val=&quot;00F56E6B&quot;/&gt;&lt;wsp:rsid wsp:val=&quot;00F658B2&quot;/&gt;&lt;wsp:rsid wsp:val=&quot;00F843FF&quot;/&gt;&lt;wsp:rsid wsp:val=&quot;00FA428E&quot;/&gt;&lt;/wsp:rsids&gt;&lt;/w:docPr&gt;&lt;w:body&gt;&lt;wx:sect&gt;&lt;w:p wsp:rsidR=&quot;00000000&quot; wsp:rsidRDefault=&quot;00853D2B&quot; wsp:rsidP=&quot;00853D2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00D97042" w:rsidRPr="00D97042">
        <w:rPr>
          <w:rFonts w:asciiTheme="minorHAnsi" w:eastAsiaTheme="minorEastAsia" w:hAnsiTheme="minorHAnsi" w:cstheme="minorBidi"/>
        </w:rPr>
        <w:fldChar w:fldCharType="end"/>
      </w:r>
      <w:r w:rsidR="00C73F6E">
        <w:rPr>
          <w:rFonts w:asciiTheme="minorHAnsi" w:eastAsiaTheme="minorEastAsia" w:hAnsiTheme="minorHAnsi" w:cstheme="minorBidi"/>
        </w:rPr>
        <w:t xml:space="preserve">.  </w:t>
      </w:r>
    </w:p>
    <w:p w:rsidR="00C73F6E" w:rsidRPr="00C73F6E" w:rsidRDefault="00534CE5" w:rsidP="00C73F6E">
      <w:pPr>
        <w:numPr>
          <w:ilvl w:val="0"/>
          <w:numId w:val="32"/>
        </w:numPr>
        <w:jc w:val="both"/>
        <w:rPr>
          <w:rFonts w:ascii="Calibri" w:eastAsia="Yu Mincho" w:hAnsi="Calibri"/>
        </w:rPr>
      </w:pPr>
      <w:r w:rsidRPr="00C73F6E">
        <w:rPr>
          <w:szCs w:val="22"/>
        </w:rPr>
        <w:t xml:space="preserve">Indicate the real level of GDP measured in terms of wheat (i.e. at world prices production bundle B has the same value as how much Wheat?).  Label this point </w:t>
      </w:r>
      <w:r w:rsidRPr="00C73F6E">
        <w:rPr>
          <w:b/>
          <w:szCs w:val="22"/>
        </w:rPr>
        <w:t>T on the Wheat axis.</w:t>
      </w:r>
      <w:r w:rsidRPr="00C73F6E">
        <w:rPr>
          <w:szCs w:val="22"/>
        </w:rPr>
        <w:t xml:space="preserve"> </w:t>
      </w:r>
    </w:p>
    <w:p w:rsidR="00C73F6E" w:rsidRPr="00C73F6E" w:rsidRDefault="00C73F6E" w:rsidP="00C73F6E">
      <w:pPr>
        <w:numPr>
          <w:ilvl w:val="0"/>
          <w:numId w:val="32"/>
        </w:numPr>
        <w:jc w:val="both"/>
        <w:rPr>
          <w:rFonts w:ascii="Calibri" w:eastAsia="Yu Mincho" w:hAnsi="Calibri"/>
        </w:rPr>
      </w:pPr>
      <w:r w:rsidRPr="00C73F6E">
        <w:rPr>
          <w:szCs w:val="22"/>
        </w:rPr>
        <w:t xml:space="preserve">Indicate the level of EXPORTS on the diagram (e.g. with a label like  </w:t>
      </w:r>
      <w:r w:rsidRPr="00C73F6E">
        <w:pict>
          <v:shape id="_x0000_i1056" type="#_x0000_t75" style="width:42.2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5&quot;/&gt;&lt;w:doNotEmbedSystemFonts/&gt;&lt;w:defaultTabStop w:val=&quot;720&quot;/&gt;&lt;w:characterSpacingControl w:val=&quot;DontCompress&quot;/&gt;&lt;w:optimizeForBrowser/&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737EE9&quot;/&gt;&lt;wsp:rsid wsp:val=&quot;00017312&quot;/&gt;&lt;wsp:rsid wsp:val=&quot;0003615D&quot;/&gt;&lt;wsp:rsid wsp:val=&quot;000B5436&quot;/&gt;&lt;wsp:rsid wsp:val=&quot;000E16FD&quot;/&gt;&lt;wsp:rsid wsp:val=&quot;00124F50&quot;/&gt;&lt;wsp:rsid wsp:val=&quot;00150E42&quot;/&gt;&lt;wsp:rsid wsp:val=&quot;001F1099&quot;/&gt;&lt;wsp:rsid wsp:val=&quot;0023533F&quot;/&gt;&lt;wsp:rsid wsp:val=&quot;00237E44&quot;/&gt;&lt;wsp:rsid wsp:val=&quot;00240A70&quot;/&gt;&lt;wsp:rsid wsp:val=&quot;00242D18&quot;/&gt;&lt;wsp:rsid wsp:val=&quot;00256CAD&quot;/&gt;&lt;wsp:rsid wsp:val=&quot;002A4AAB&quot;/&gt;&lt;wsp:rsid wsp:val=&quot;002B3CD6&quot;/&gt;&lt;wsp:rsid wsp:val=&quot;002C6F7D&quot;/&gt;&lt;wsp:rsid wsp:val=&quot;002F4752&quot;/&gt;&lt;wsp:rsid wsp:val=&quot;003053E0&quot;/&gt;&lt;wsp:rsid wsp:val=&quot;00372002&quot;/&gt;&lt;wsp:rsid wsp:val=&quot;0039773F&quot;/&gt;&lt;wsp:rsid wsp:val=&quot;003B5E60&quot;/&gt;&lt;wsp:rsid wsp:val=&quot;004536F8&quot;/&gt;&lt;wsp:rsid wsp:val=&quot;004C6143&quot;/&gt;&lt;wsp:rsid wsp:val=&quot;004F44D4&quot;/&gt;&lt;wsp:rsid wsp:val=&quot;004F7823&quot;/&gt;&lt;wsp:rsid wsp:val=&quot;00534CE5&quot;/&gt;&lt;wsp:rsid wsp:val=&quot;00562377&quot;/&gt;&lt;wsp:rsid wsp:val=&quot;005670CB&quot;/&gt;&lt;wsp:rsid wsp:val=&quot;005810E2&quot;/&gt;&lt;wsp:rsid wsp:val=&quot;005B4380&quot;/&gt;&lt;wsp:rsid wsp:val=&quot;005F5B31&quot;/&gt;&lt;wsp:rsid wsp:val=&quot;00604AF5&quot;/&gt;&lt;wsp:rsid wsp:val=&quot;00612D4F&quot;/&gt;&lt;wsp:rsid wsp:val=&quot;00623358&quot;/&gt;&lt;wsp:rsid wsp:val=&quot;00630C87&quot;/&gt;&lt;wsp:rsid wsp:val=&quot;006432BB&quot;/&gt;&lt;wsp:rsid wsp:val=&quot;00653C31&quot;/&gt;&lt;wsp:rsid wsp:val=&quot;00696EB2&quot;/&gt;&lt;wsp:rsid wsp:val=&quot;006B7850&quot;/&gt;&lt;wsp:rsid wsp:val=&quot;00715192&quot;/&gt;&lt;wsp:rsid wsp:val=&quot;00737EE9&quot;/&gt;&lt;wsp:rsid wsp:val=&quot;0077418C&quot;/&gt;&lt;wsp:rsid wsp:val=&quot;007B07ED&quot;/&gt;&lt;wsp:rsid wsp:val=&quot;007C56FC&quot;/&gt;&lt;wsp:rsid wsp:val=&quot;007D1DDC&quot;/&gt;&lt;wsp:rsid wsp:val=&quot;00800A5D&quot;/&gt;&lt;wsp:rsid wsp:val=&quot;00813BFA&quot;/&gt;&lt;wsp:rsid wsp:val=&quot;008F4AFB&quot;/&gt;&lt;wsp:rsid wsp:val=&quot;0095450C&quot;/&gt;&lt;wsp:rsid wsp:val=&quot;00970CF4&quot;/&gt;&lt;wsp:rsid wsp:val=&quot;00976766&quot;/&gt;&lt;wsp:rsid wsp:val=&quot;00995B09&quot;/&gt;&lt;wsp:rsid wsp:val=&quot;00A078A7&quot;/&gt;&lt;wsp:rsid wsp:val=&quot;00A867FB&quot;/&gt;&lt;wsp:rsid wsp:val=&quot;00AA7706&quot;/&gt;&lt;wsp:rsid wsp:val=&quot;00AF1F5C&quot;/&gt;&lt;wsp:rsid wsp:val=&quot;00B25F07&quot;/&gt;&lt;wsp:rsid wsp:val=&quot;00B300AC&quot;/&gt;&lt;wsp:rsid wsp:val=&quot;00B348A0&quot;/&gt;&lt;wsp:rsid wsp:val=&quot;00BA5A61&quot;/&gt;&lt;wsp:rsid wsp:val=&quot;00BA6398&quot;/&gt;&lt;wsp:rsid wsp:val=&quot;00BB2F7C&quot;/&gt;&lt;wsp:rsid wsp:val=&quot;00BD45A5&quot;/&gt;&lt;wsp:rsid wsp:val=&quot;00BF69EE&quot;/&gt;&lt;wsp:rsid wsp:val=&quot;00C73F6E&quot;/&gt;&lt;wsp:rsid wsp:val=&quot;00CC370C&quot;/&gt;&lt;wsp:rsid wsp:val=&quot;00CC63AA&quot;/&gt;&lt;wsp:rsid wsp:val=&quot;00CD6DF3&quot;/&gt;&lt;wsp:rsid wsp:val=&quot;00D97042&quot;/&gt;&lt;wsp:rsid wsp:val=&quot;00DB55AA&quot;/&gt;&lt;wsp:rsid wsp:val=&quot;00DC3CD4&quot;/&gt;&lt;wsp:rsid wsp:val=&quot;00E2289E&quot;/&gt;&lt;wsp:rsid wsp:val=&quot;00E63C39&quot;/&gt;&lt;wsp:rsid wsp:val=&quot;00E76D9B&quot;/&gt;&lt;wsp:rsid wsp:val=&quot;00E80A82&quot;/&gt;&lt;wsp:rsid wsp:val=&quot;00E83E5C&quot;/&gt;&lt;wsp:rsid wsp:val=&quot;00EB5133&quot;/&gt;&lt;wsp:rsid wsp:val=&quot;00EF15D5&quot;/&gt;&lt;wsp:rsid wsp:val=&quot;00F33404&quot;/&gt;&lt;wsp:rsid wsp:val=&quot;00F53625&quot;/&gt;&lt;wsp:rsid wsp:val=&quot;00F56E6B&quot;/&gt;&lt;wsp:rsid wsp:val=&quot;00F658B2&quot;/&gt;&lt;wsp:rsid wsp:val=&quot;00F843FF&quot;/&gt;&lt;wsp:rsid wsp:val=&quot;00FA428E&quot;/&gt;&lt;/wsp:rsids&gt;&lt;/w:docPr&gt;&lt;w:body&gt;&lt;wx:sect&gt;&lt;w:p wsp:rsidR=&quot;00000000&quot; wsp:rsidRPr=&quot;00BB2F7C&quot; wsp:rsidRDefault=&quot;00BB2F7C&quot; wsp:rsidP=&quot;00BB2F7C&quot;&gt;&lt;m:oMathPara&gt;&lt;m:oMath&gt;&lt;m:limLow&gt;&lt;m:limLowPr&gt;&lt;m:ctrlPr&gt;&lt;w:rPr&gt;&lt;w:rFonts w:ascii=&quot;Cambria Math&quot; w:fareast=&quot;Yu Mincho&quot; w:h-ansi=&quot;Cambria Math&quot; w:cs=&quot;Times New Roman&quot;/&gt;&lt;wx:font wx:val=&quot;Cambria Math&quot;/&gt;&lt;w:i/&gt;&lt;w:sz w:val=&quot;22&quot;/&gt;&lt;w:sz-cs w:val=&quot;22&quot;/&gt;&lt;w:lang w:fareast=&quot;JA&quot;/&gt;&lt;/w:rPr&gt;&lt;/m:ctrlPr&gt;&lt;/m:limLowPr&gt;&lt;m:e&gt;&lt;m:groupChr&gt;&lt;m:groupChrPr&gt;&lt;m:ctrlPr&gt;&lt;w:rPr&gt;&lt;w:rFonts w:ascii=&quot;Cambria Math&quot; w:fareast=&quot;Yu Mincho&quot; w:h-ansi=&quot;Cambria Math&quot; w:cs=&quot;Times New Roman&quot;/&gt;&lt;wx:font wx:val=&quot;Cambria Math&quot;/&gt;&lt;w:i/&gt;&lt;w:sz w:val=&quot;22&quot;/&gt;&lt;w:sz-cs w:val=&quot;22&quot;/&gt;&lt;w:lang w:fareast=&quot;JA&quot;/&gt;&lt;/w:rPr&gt;&lt;/m:ctrlPr&gt;&lt;/m:groupChrPr&gt;&lt;m:e&gt;&lt;m:r&gt;&lt;w:rPr&gt;&lt;w:rFonts w:ascii=&quot;Cambria Math&quot; w:h-ansi=&quot;Cambria Math&quot;/&gt;&lt;wx:font wx:val=&quot;Cambria Math&quot;/&gt;&lt;w:i/&gt;&lt;/w:rPr&gt;&lt;m:t&gt;                   &lt;/m:t&gt;&lt;/m:r&gt;&lt;/m:e&gt;&lt;/m:groupChr&gt;&lt;/m:e&gt;&lt;m:lim&gt;&lt;m:r&gt;&lt;w:rPr&gt;&lt;w:rFonts w:ascii=&quot;Cambria Math&quot; w:h-ansi=&quot;Cambria Math&quot;/&gt;&lt;wx:font wx:val=&quot;Cambria Math&quot;/&gt;&lt;w:i/&gt;&lt;/w:rPr&gt;&lt;m:t&gt;Exports&lt;/m:t&gt;&lt;/m:r&gt;&lt;/m:lim&gt;&lt;/m:limLow&gt;&lt;/m:oMath&gt;&lt;/m:oMathPara&gt;&lt;/w:p&gt;&lt;w:sectPr wsp:rsidR=&quot;00000000&quot; wsp:rsidRPr=&quot;00BB2F7C&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t>)</w:t>
      </w:r>
    </w:p>
    <w:p w:rsidR="00534CE5" w:rsidRDefault="00534CE5" w:rsidP="00534CE5">
      <w:pPr>
        <w:ind w:left="720"/>
        <w:jc w:val="both"/>
        <w:rPr>
          <w:szCs w:val="22"/>
        </w:rPr>
      </w:pPr>
    </w:p>
    <w:p w:rsidR="00534CE5" w:rsidRPr="00CA44F4" w:rsidRDefault="00534CE5" w:rsidP="00534CE5">
      <w:pPr>
        <w:jc w:val="both"/>
        <w:rPr>
          <w:szCs w:val="22"/>
        </w:rPr>
      </w:pPr>
      <w:r>
        <w:rPr>
          <w:szCs w:val="22"/>
        </w:rPr>
        <w:t xml:space="preserve">Since Wheat is relatively labor-intensive the increase in the relative price of wheat should lead to changes in the </w:t>
      </w:r>
      <w:r>
        <w:rPr>
          <w:i/>
          <w:szCs w:val="22"/>
        </w:rPr>
        <w:t>real</w:t>
      </w:r>
      <w:r>
        <w:rPr>
          <w:szCs w:val="22"/>
        </w:rPr>
        <w:t xml:space="preserve"> wage of workers (measured in terms of either cloth or manufacturing sectors) by the following logic:</w:t>
      </w:r>
    </w:p>
    <w:p w:rsidR="00534CE5" w:rsidRDefault="00534CE5" w:rsidP="00534CE5">
      <w:pPr>
        <w:pStyle w:val="MTDisplayEquation"/>
      </w:pPr>
      <w:r>
        <w:tab/>
      </w:r>
      <w:r w:rsidRPr="005B4380">
        <w:rPr>
          <w:position w:val="-66"/>
        </w:rPr>
        <w:object w:dxaOrig="4360" w:dyaOrig="1440">
          <v:shape id="_x0000_i1025" type="#_x0000_t75" style="width:328.9pt;height:108.45pt" o:ole="">
            <v:imagedata r:id="rId15" o:title=""/>
          </v:shape>
          <o:OLEObject Type="Embed" ProgID="Equation.DSMT4" ShapeID="_x0000_i1025" DrawAspect="Content" ObjectID="_1619828197" r:id="rId16"/>
        </w:object>
      </w:r>
      <w:r>
        <w:t xml:space="preserve"> </w:t>
      </w:r>
    </w:p>
    <w:p w:rsidR="00534CE5" w:rsidRPr="00E83E5C" w:rsidRDefault="00534CE5" w:rsidP="00534CE5">
      <w:pPr>
        <w:rPr>
          <w:szCs w:val="22"/>
        </w:rPr>
      </w:pPr>
      <w:r>
        <w:rPr>
          <w:szCs w:val="22"/>
        </w:rPr>
        <w:t xml:space="preserve">Where for instance the sequence </w:t>
      </w:r>
      <w:r w:rsidRPr="00E83E5C">
        <w:rPr>
          <w:position w:val="-30"/>
          <w:szCs w:val="22"/>
        </w:rPr>
        <w:object w:dxaOrig="1520" w:dyaOrig="680">
          <v:shape id="_x0000_i1026" type="#_x0000_t75" style="width:76pt;height:34.2pt" o:ole="">
            <v:imagedata r:id="rId17" o:title=""/>
          </v:shape>
          <o:OLEObject Type="Embed" ProgID="Equation.DSMT4" ShapeID="_x0000_i1026" DrawAspect="Content" ObjectID="_1619828198" r:id="rId18"/>
        </w:object>
      </w:r>
      <w:r>
        <w:rPr>
          <w:szCs w:val="22"/>
        </w:rPr>
        <w:t xml:space="preserve">   would be read as stating that an increase in the relative price of wheat leads to a </w:t>
      </w:r>
      <w:r w:rsidRPr="00E83E5C">
        <w:rPr>
          <w:i/>
          <w:szCs w:val="22"/>
        </w:rPr>
        <w:t>rise</w:t>
      </w:r>
      <w:r>
        <w:rPr>
          <w:szCs w:val="22"/>
        </w:rPr>
        <w:t xml:space="preserve"> in the wage to rental ratio </w:t>
      </w:r>
      <w:r>
        <w:rPr>
          <w:i/>
          <w:szCs w:val="22"/>
        </w:rPr>
        <w:t>w/r</w:t>
      </w:r>
      <w:r w:rsidR="00995B09">
        <w:rPr>
          <w:i/>
          <w:szCs w:val="22"/>
        </w:rPr>
        <w:t xml:space="preserve"> </w:t>
      </w:r>
      <w:r w:rsidR="00995B09">
        <w:rPr>
          <w:szCs w:val="22"/>
        </w:rPr>
        <w:t>(which may be right or wrong for this question)</w:t>
      </w:r>
      <w:r>
        <w:rPr>
          <w:szCs w:val="22"/>
        </w:rPr>
        <w:t xml:space="preserve">.    </w:t>
      </w:r>
    </w:p>
    <w:p w:rsidR="00534CE5" w:rsidRDefault="00534CE5" w:rsidP="00534CE5">
      <w:pPr>
        <w:rPr>
          <w:szCs w:val="22"/>
        </w:rPr>
      </w:pPr>
      <w:r>
        <w:rPr>
          <w:szCs w:val="22"/>
        </w:rPr>
        <w:t xml:space="preserve">d)  In the boxes above draw in either </w:t>
      </w:r>
      <w:r w:rsidRPr="00E83E5C">
        <w:rPr>
          <w:position w:val="-10"/>
          <w:szCs w:val="22"/>
        </w:rPr>
        <w:object w:dxaOrig="320" w:dyaOrig="420">
          <v:shape id="_x0000_i1027" type="#_x0000_t75" style="width:16pt;height:20.9pt" o:ole="">
            <v:imagedata r:id="rId19" o:title=""/>
          </v:shape>
          <o:OLEObject Type="Embed" ProgID="Equation.DSMT4" ShapeID="_x0000_i1027" DrawAspect="Content" ObjectID="_1619828199" r:id="rId20"/>
        </w:object>
      </w:r>
      <w:r>
        <w:rPr>
          <w:szCs w:val="22"/>
        </w:rPr>
        <w:t xml:space="preserve"> or </w:t>
      </w:r>
      <w:r w:rsidRPr="00E83E5C">
        <w:rPr>
          <w:position w:val="-10"/>
          <w:szCs w:val="22"/>
        </w:rPr>
        <w:object w:dxaOrig="320" w:dyaOrig="420">
          <v:shape id="_x0000_i1028" type="#_x0000_t75" style="width:16pt;height:20.9pt" o:ole="">
            <v:imagedata r:id="rId21" o:title=""/>
          </v:shape>
          <o:OLEObject Type="Embed" ProgID="Equation.DSMT4" ShapeID="_x0000_i1028" DrawAspect="Content" ObjectID="_1619828200" r:id="rId22"/>
        </w:object>
      </w:r>
      <w:r>
        <w:rPr>
          <w:szCs w:val="22"/>
        </w:rPr>
        <w:t xml:space="preserve"> </w:t>
      </w:r>
      <w:proofErr w:type="spellStart"/>
      <w:r>
        <w:rPr>
          <w:szCs w:val="22"/>
        </w:rPr>
        <w:t>or</w:t>
      </w:r>
      <w:proofErr w:type="spellEnd"/>
      <w:r>
        <w:rPr>
          <w:szCs w:val="22"/>
        </w:rPr>
        <w:t xml:space="preserve"> </w:t>
      </w:r>
      <w:r w:rsidRPr="00E83E5C">
        <w:rPr>
          <w:position w:val="-10"/>
          <w:szCs w:val="22"/>
        </w:rPr>
        <w:object w:dxaOrig="279" w:dyaOrig="380">
          <v:shape id="_x0000_i1029" type="#_x0000_t75" style="width:13.8pt;height:19.1pt" o:ole="">
            <v:imagedata r:id="rId23" o:title=""/>
          </v:shape>
          <o:OLEObject Type="Embed" ProgID="Equation.DSMT4" ShapeID="_x0000_i1029" DrawAspect="Content" ObjectID="_1619828201" r:id="rId24"/>
        </w:object>
      </w:r>
      <w:r>
        <w:rPr>
          <w:szCs w:val="22"/>
        </w:rPr>
        <w:t xml:space="preserve"> to indicate how each capital-labor ratio and real wage measure changes (does it go up, down or stay the same).</w:t>
      </w:r>
    </w:p>
    <w:p w:rsidR="00534CE5" w:rsidRDefault="00534CE5" w:rsidP="00534CE5">
      <w:pPr>
        <w:rPr>
          <w:szCs w:val="22"/>
        </w:rPr>
      </w:pPr>
      <w:r>
        <w:rPr>
          <w:b/>
          <w:szCs w:val="22"/>
        </w:rPr>
        <w:br w:type="page"/>
        <w:t>Part II</w:t>
      </w:r>
      <w:r w:rsidR="00426BCB">
        <w:rPr>
          <w:b/>
          <w:szCs w:val="22"/>
        </w:rPr>
        <w:t xml:space="preserve"> (</w:t>
      </w:r>
      <w:r w:rsidR="00426BCB">
        <w:rPr>
          <w:szCs w:val="22"/>
        </w:rPr>
        <w:t>2</w:t>
      </w:r>
      <w:r w:rsidR="00426BCB">
        <w:rPr>
          <w:szCs w:val="22"/>
        </w:rPr>
        <w:t>0</w:t>
      </w:r>
      <w:r w:rsidR="00426BCB">
        <w:rPr>
          <w:szCs w:val="22"/>
        </w:rPr>
        <w:t>pts</w:t>
      </w:r>
      <w:r w:rsidR="00426BCB">
        <w:rPr>
          <w:b/>
          <w:szCs w:val="22"/>
        </w:rPr>
        <w:t>)</w:t>
      </w:r>
      <w:r>
        <w:rPr>
          <w:b/>
          <w:szCs w:val="22"/>
        </w:rPr>
        <w:t xml:space="preserve">.  </w:t>
      </w:r>
      <w:r>
        <w:rPr>
          <w:szCs w:val="22"/>
        </w:rPr>
        <w:t xml:space="preserve">Consider the market for small passenger jets. Prices are measured in millions of dollars.  </w:t>
      </w:r>
    </w:p>
    <w:p w:rsidR="00534CE5" w:rsidRDefault="00534CE5" w:rsidP="00534CE5">
      <w:pPr>
        <w:rPr>
          <w:szCs w:val="22"/>
        </w:rPr>
      </w:pPr>
    </w:p>
    <w:p w:rsidR="00534CE5" w:rsidRDefault="00BF69EE" w:rsidP="00534CE5">
      <w:pPr>
        <w:rPr>
          <w:szCs w:val="22"/>
        </w:rPr>
      </w:pPr>
      <w:r>
        <w:rPr>
          <w:szCs w:val="22"/>
        </w:rPr>
        <w:pict>
          <v:shape id="_x0000_i1030" type="#_x0000_t75" style="width:389.35pt;height:240.45pt">
            <v:imagedata r:id="rId25" o:title="tar"/>
          </v:shape>
        </w:pict>
      </w:r>
    </w:p>
    <w:p w:rsidR="00534CE5" w:rsidRDefault="00534CE5" w:rsidP="00534CE5">
      <w:pPr>
        <w:rPr>
          <w:szCs w:val="22"/>
        </w:rPr>
      </w:pPr>
    </w:p>
    <w:p w:rsidR="00534CE5" w:rsidRDefault="00BF69EE" w:rsidP="00534CE5">
      <w:pPr>
        <w:rPr>
          <w:szCs w:val="22"/>
        </w:rPr>
      </w:pPr>
      <w:r>
        <w:rPr>
          <w:noProof/>
          <w:szCs w:val="22"/>
        </w:rPr>
        <w:pict>
          <v:rect id="_x0000_s1106" style="position:absolute;margin-left:332.6pt;margin-top:13.15pt;width:30.8pt;height:22.45pt;z-index:251654656"/>
        </w:pict>
      </w:r>
      <w:r>
        <w:rPr>
          <w:noProof/>
          <w:szCs w:val="22"/>
        </w:rPr>
        <w:pict>
          <v:rect id="_x0000_s1107" style="position:absolute;margin-left:393.4pt;margin-top:13.55pt;width:30.8pt;height:22.05pt;z-index:251655680"/>
        </w:pict>
      </w:r>
      <w:r w:rsidR="00534CE5">
        <w:rPr>
          <w:szCs w:val="22"/>
        </w:rPr>
        <w:t xml:space="preserve">Suppose the world market price of jets is </w:t>
      </w:r>
      <w:r w:rsidR="00534CE5" w:rsidRPr="007C56FC">
        <w:rPr>
          <w:position w:val="-12"/>
          <w:szCs w:val="22"/>
        </w:rPr>
        <w:object w:dxaOrig="800" w:dyaOrig="360">
          <v:shape id="_x0000_i1031" type="#_x0000_t75" style="width:40pt;height:18.2pt" o:ole="">
            <v:imagedata r:id="rId26" o:title=""/>
          </v:shape>
          <o:OLEObject Type="Embed" ProgID="Equation.DSMT4" ShapeID="_x0000_i1031" DrawAspect="Content" ObjectID="_1619828202" r:id="rId27"/>
        </w:object>
      </w:r>
      <w:r w:rsidR="00534CE5">
        <w:rPr>
          <w:szCs w:val="22"/>
        </w:rPr>
        <w:t xml:space="preserve">but that economic policy </w:t>
      </w:r>
      <w:r w:rsidR="00534CE5" w:rsidRPr="00A078A7">
        <w:rPr>
          <w:b/>
          <w:szCs w:val="22"/>
        </w:rPr>
        <w:t>initially bans</w:t>
      </w:r>
      <w:r w:rsidR="00534CE5">
        <w:rPr>
          <w:szCs w:val="22"/>
        </w:rPr>
        <w:t xml:space="preserve"> all jet imports.</w:t>
      </w:r>
    </w:p>
    <w:p w:rsidR="00976766" w:rsidRDefault="00534CE5" w:rsidP="00534CE5">
      <w:pPr>
        <w:rPr>
          <w:szCs w:val="22"/>
        </w:rPr>
      </w:pPr>
      <w:r>
        <w:rPr>
          <w:szCs w:val="22"/>
        </w:rPr>
        <w:t xml:space="preserve">What is the closed economy market equilibrium price </w:t>
      </w:r>
      <w:r w:rsidR="00BF69EE">
        <w:rPr>
          <w:szCs w:val="22"/>
        </w:rPr>
        <w:t xml:space="preserve">and quantity of </w:t>
      </w:r>
      <w:proofErr w:type="spellStart"/>
      <w:r>
        <w:rPr>
          <w:szCs w:val="22"/>
        </w:rPr>
        <w:t>of</w:t>
      </w:r>
      <w:proofErr w:type="spellEnd"/>
      <w:r>
        <w:rPr>
          <w:szCs w:val="22"/>
        </w:rPr>
        <w:t xml:space="preserve"> jets?  </w:t>
      </w:r>
      <w:r w:rsidR="00BF69EE">
        <w:rPr>
          <w:szCs w:val="22"/>
        </w:rPr>
        <w:t xml:space="preserve"> P =             </w:t>
      </w:r>
      <w:proofErr w:type="gramStart"/>
      <w:r w:rsidR="00BF69EE">
        <w:rPr>
          <w:szCs w:val="22"/>
        </w:rPr>
        <w:t xml:space="preserve">  ,</w:t>
      </w:r>
      <w:proofErr w:type="gramEnd"/>
      <w:r w:rsidR="00BF69EE">
        <w:rPr>
          <w:szCs w:val="22"/>
        </w:rPr>
        <w:t xml:space="preserve"> Q = </w:t>
      </w:r>
    </w:p>
    <w:p w:rsidR="00976766" w:rsidRDefault="00BF69EE" w:rsidP="00534CE5">
      <w:pPr>
        <w:rPr>
          <w:szCs w:val="22"/>
        </w:rPr>
      </w:pPr>
      <w:r>
        <w:rPr>
          <w:noProof/>
          <w:szCs w:val="22"/>
        </w:rPr>
        <w:pict>
          <v:rect id="_x0000_s1108" style="position:absolute;margin-left:290.55pt;margin-top:3.7pt;width:30.8pt;height:22.45pt;z-index:251656704"/>
        </w:pict>
      </w:r>
    </w:p>
    <w:p w:rsidR="00534CE5" w:rsidRDefault="00534CE5" w:rsidP="00534CE5">
      <w:pPr>
        <w:rPr>
          <w:szCs w:val="22"/>
        </w:rPr>
      </w:pPr>
      <w:r>
        <w:rPr>
          <w:szCs w:val="22"/>
        </w:rPr>
        <w:t xml:space="preserve">If imports are allowed at </w:t>
      </w:r>
      <w:r w:rsidRPr="007C56FC">
        <w:rPr>
          <w:position w:val="-12"/>
          <w:szCs w:val="22"/>
        </w:rPr>
        <w:object w:dxaOrig="800" w:dyaOrig="360">
          <v:shape id="_x0000_i1032" type="#_x0000_t75" style="width:40pt;height:18.2pt" o:ole="">
            <v:imagedata r:id="rId28" o:title=""/>
          </v:shape>
          <o:OLEObject Type="Embed" ProgID="Equation.DSMT4" ShapeID="_x0000_i1032" DrawAspect="Content" ObjectID="_1619828203" r:id="rId29"/>
        </w:object>
      </w:r>
      <w:r>
        <w:rPr>
          <w:szCs w:val="22"/>
        </w:rPr>
        <w:t>, how many jets would be imported</w:t>
      </w:r>
      <w:r w:rsidR="00BF69EE">
        <w:rPr>
          <w:szCs w:val="22"/>
        </w:rPr>
        <w:t xml:space="preserve">? </w:t>
      </w:r>
    </w:p>
    <w:p w:rsidR="00534CE5" w:rsidRDefault="00534CE5" w:rsidP="00534CE5">
      <w:pPr>
        <w:rPr>
          <w:szCs w:val="22"/>
        </w:rPr>
      </w:pPr>
      <w:r>
        <w:rPr>
          <w:szCs w:val="22"/>
        </w:rPr>
        <w:t xml:space="preserve">Indicate domestic demand </w:t>
      </w:r>
      <w:r w:rsidRPr="00A078A7">
        <w:rPr>
          <w:position w:val="-12"/>
          <w:szCs w:val="22"/>
        </w:rPr>
        <w:object w:dxaOrig="360" w:dyaOrig="380">
          <v:shape id="_x0000_i1033" type="#_x0000_t75" style="width:18.2pt;height:19.1pt" o:ole="">
            <v:imagedata r:id="rId30" o:title=""/>
          </v:shape>
          <o:OLEObject Type="Embed" ProgID="Equation.DSMT4" ShapeID="_x0000_i1033" DrawAspect="Content" ObjectID="_1619828204" r:id="rId31"/>
        </w:object>
      </w:r>
      <w:r>
        <w:rPr>
          <w:szCs w:val="22"/>
        </w:rPr>
        <w:t xml:space="preserve"> and domestic produced supply </w:t>
      </w:r>
      <w:r w:rsidRPr="00A078A7">
        <w:rPr>
          <w:position w:val="-12"/>
          <w:szCs w:val="22"/>
        </w:rPr>
        <w:object w:dxaOrig="340" w:dyaOrig="380">
          <v:shape id="_x0000_i1034" type="#_x0000_t75" style="width:16.9pt;height:19.1pt" o:ole="">
            <v:imagedata r:id="rId32" o:title=""/>
          </v:shape>
          <o:OLEObject Type="Embed" ProgID="Equation.DSMT4" ShapeID="_x0000_i1034" DrawAspect="Content" ObjectID="_1619828205" r:id="rId33"/>
        </w:object>
      </w:r>
      <w:r>
        <w:rPr>
          <w:szCs w:val="22"/>
        </w:rPr>
        <w:t xml:space="preserve"> on the horizontal axis on the graph above at this </w:t>
      </w:r>
      <w:r w:rsidRPr="007C56FC">
        <w:rPr>
          <w:position w:val="-12"/>
          <w:szCs w:val="22"/>
        </w:rPr>
        <w:object w:dxaOrig="800" w:dyaOrig="360">
          <v:shape id="_x0000_i1035" type="#_x0000_t75" style="width:40pt;height:18.2pt" o:ole="">
            <v:imagedata r:id="rId28" o:title=""/>
          </v:shape>
          <o:OLEObject Type="Embed" ProgID="Equation.DSMT4" ShapeID="_x0000_i1035" DrawAspect="Content" ObjectID="_1619828206" r:id="rId34"/>
        </w:object>
      </w:r>
      <w:r>
        <w:rPr>
          <w:szCs w:val="22"/>
        </w:rPr>
        <w:t xml:space="preserve">free trade equilibrium (e.g. </w:t>
      </w:r>
      <w:r w:rsidR="00BF69EE">
        <w:rPr>
          <w:szCs w:val="22"/>
        </w:rPr>
        <w:t xml:space="preserve"> indicator lines and </w:t>
      </w:r>
      <w:r>
        <w:rPr>
          <w:szCs w:val="22"/>
        </w:rPr>
        <w:t xml:space="preserve">label </w:t>
      </w:r>
      <w:r w:rsidR="00BF69EE">
        <w:rPr>
          <w:szCs w:val="22"/>
        </w:rPr>
        <w:t>intersections with horizontal axis a</w:t>
      </w:r>
      <w:r>
        <w:rPr>
          <w:szCs w:val="22"/>
        </w:rPr>
        <w:t xml:space="preserve">t </w:t>
      </w:r>
      <w:r w:rsidRPr="00A078A7">
        <w:rPr>
          <w:position w:val="-12"/>
          <w:szCs w:val="22"/>
        </w:rPr>
        <w:object w:dxaOrig="360" w:dyaOrig="380">
          <v:shape id="_x0000_i1036" type="#_x0000_t75" style="width:18.2pt;height:19.1pt" o:ole="">
            <v:imagedata r:id="rId30" o:title=""/>
          </v:shape>
          <o:OLEObject Type="Embed" ProgID="Equation.DSMT4" ShapeID="_x0000_i1036" DrawAspect="Content" ObjectID="_1619828207" r:id="rId35"/>
        </w:object>
      </w:r>
      <w:r>
        <w:rPr>
          <w:szCs w:val="22"/>
        </w:rPr>
        <w:t xml:space="preserve"> </w:t>
      </w:r>
      <w:r w:rsidR="00BF69EE">
        <w:rPr>
          <w:szCs w:val="22"/>
        </w:rPr>
        <w:t>and</w:t>
      </w:r>
      <w:r>
        <w:rPr>
          <w:szCs w:val="22"/>
        </w:rPr>
        <w:t xml:space="preserve"> </w:t>
      </w:r>
      <w:r w:rsidRPr="00A078A7">
        <w:rPr>
          <w:position w:val="-12"/>
          <w:szCs w:val="22"/>
        </w:rPr>
        <w:object w:dxaOrig="340" w:dyaOrig="380">
          <v:shape id="_x0000_i1037" type="#_x0000_t75" style="width:16.9pt;height:19.1pt" o:ole="">
            <v:imagedata r:id="rId32" o:title=""/>
          </v:shape>
          <o:OLEObject Type="Embed" ProgID="Equation.DSMT4" ShapeID="_x0000_i1037" DrawAspect="Content" ObjectID="_1619828208" r:id="rId36"/>
        </w:object>
      </w:r>
      <w:r>
        <w:rPr>
          <w:szCs w:val="22"/>
        </w:rPr>
        <w:t>).</w:t>
      </w:r>
    </w:p>
    <w:p w:rsidR="00BF69EE" w:rsidRDefault="00BF69EE" w:rsidP="00534CE5">
      <w:pPr>
        <w:rPr>
          <w:szCs w:val="22"/>
        </w:rPr>
      </w:pPr>
      <w:r>
        <w:rPr>
          <w:noProof/>
          <w:szCs w:val="22"/>
        </w:rPr>
        <w:pict>
          <v:rect id="_x0000_s1109" style="position:absolute;margin-left:406.7pt;margin-top:3.4pt;width:40.8pt;height:22.45pt;z-index:251657728"/>
        </w:pict>
      </w:r>
    </w:p>
    <w:p w:rsidR="00534CE5" w:rsidRDefault="00534CE5" w:rsidP="00534CE5">
      <w:pPr>
        <w:rPr>
          <w:szCs w:val="22"/>
        </w:rPr>
      </w:pPr>
      <w:r>
        <w:rPr>
          <w:szCs w:val="22"/>
        </w:rPr>
        <w:t xml:space="preserve">What is the </w:t>
      </w:r>
      <w:r w:rsidRPr="00570332">
        <w:rPr>
          <w:b/>
          <w:i/>
          <w:szCs w:val="22"/>
        </w:rPr>
        <w:t>total</w:t>
      </w:r>
      <w:r w:rsidRPr="00F843FF">
        <w:rPr>
          <w:b/>
          <w:szCs w:val="22"/>
        </w:rPr>
        <w:t xml:space="preserve"> deadweight loss</w:t>
      </w:r>
      <w:r w:rsidR="00BF69EE">
        <w:rPr>
          <w:b/>
          <w:szCs w:val="22"/>
        </w:rPr>
        <w:t xml:space="preserve"> </w:t>
      </w:r>
      <w:r>
        <w:rPr>
          <w:szCs w:val="22"/>
        </w:rPr>
        <w:t xml:space="preserve">with </w:t>
      </w:r>
      <w:r w:rsidRPr="00BF69EE">
        <w:rPr>
          <w:b/>
          <w:szCs w:val="22"/>
          <w:u w:val="single"/>
        </w:rPr>
        <w:t>a total ban</w:t>
      </w:r>
      <w:r>
        <w:rPr>
          <w:szCs w:val="22"/>
        </w:rPr>
        <w:t xml:space="preserve"> on the import of jets, measured in million dollars?</w:t>
      </w:r>
      <w:r w:rsidR="00BF69EE">
        <w:rPr>
          <w:szCs w:val="22"/>
        </w:rPr>
        <w:t xml:space="preserve">                   million.</w:t>
      </w:r>
      <w:r>
        <w:rPr>
          <w:szCs w:val="22"/>
        </w:rPr>
        <w:t xml:space="preserve"> </w:t>
      </w:r>
      <w:r w:rsidR="00BF69EE">
        <w:rPr>
          <w:szCs w:val="22"/>
        </w:rPr>
        <w:br/>
      </w:r>
      <w:r>
        <w:rPr>
          <w:szCs w:val="22"/>
        </w:rPr>
        <w:t>(hint: the area of a right triangle is ½ it’s base times its height).</w:t>
      </w:r>
    </w:p>
    <w:p w:rsidR="00BF69EE" w:rsidRDefault="00BF69EE" w:rsidP="00534CE5">
      <w:pPr>
        <w:rPr>
          <w:szCs w:val="22"/>
        </w:rPr>
      </w:pPr>
    </w:p>
    <w:p w:rsidR="00534CE5" w:rsidRDefault="00534CE5" w:rsidP="00534CE5">
      <w:pPr>
        <w:rPr>
          <w:szCs w:val="22"/>
        </w:rPr>
      </w:pPr>
      <w:r>
        <w:rPr>
          <w:szCs w:val="22"/>
        </w:rPr>
        <w:t xml:space="preserve">Suppose jet imports are now allowed with </w:t>
      </w:r>
      <w:r w:rsidRPr="00570332">
        <w:rPr>
          <w:b/>
          <w:szCs w:val="22"/>
        </w:rPr>
        <w:t>a 50% tariff</w:t>
      </w:r>
      <w:r w:rsidR="00BF69EE">
        <w:rPr>
          <w:b/>
          <w:szCs w:val="22"/>
        </w:rPr>
        <w:t xml:space="preserve">. </w:t>
      </w:r>
      <w:r>
        <w:rPr>
          <w:szCs w:val="22"/>
        </w:rPr>
        <w:t xml:space="preserve">Indicate new domestic demand </w:t>
      </w:r>
      <w:r w:rsidRPr="00A078A7">
        <w:rPr>
          <w:position w:val="-12"/>
          <w:szCs w:val="22"/>
        </w:rPr>
        <w:object w:dxaOrig="360" w:dyaOrig="380">
          <v:shape id="_x0000_i1038" type="#_x0000_t75" style="width:18.2pt;height:19.1pt" o:ole="">
            <v:imagedata r:id="rId37" o:title=""/>
          </v:shape>
          <o:OLEObject Type="Embed" ProgID="Equation.DSMT4" ShapeID="_x0000_i1038" DrawAspect="Content" ObjectID="_1619828209" r:id="rId38"/>
        </w:object>
      </w:r>
      <w:r>
        <w:rPr>
          <w:szCs w:val="22"/>
        </w:rPr>
        <w:t xml:space="preserve"> and domestic supply </w:t>
      </w:r>
      <w:r w:rsidRPr="00A078A7">
        <w:rPr>
          <w:position w:val="-12"/>
          <w:szCs w:val="22"/>
        </w:rPr>
        <w:object w:dxaOrig="340" w:dyaOrig="380">
          <v:shape id="_x0000_i1039" type="#_x0000_t75" style="width:16.9pt;height:19.1pt" o:ole="">
            <v:imagedata r:id="rId39" o:title=""/>
          </v:shape>
          <o:OLEObject Type="Embed" ProgID="Equation.DSMT4" ShapeID="_x0000_i1039" DrawAspect="Content" ObjectID="_1619828210" r:id="rId40"/>
        </w:object>
      </w:r>
      <w:r>
        <w:rPr>
          <w:szCs w:val="22"/>
        </w:rPr>
        <w:t>with this tariff.</w:t>
      </w:r>
      <w:r w:rsidR="00BF69EE">
        <w:rPr>
          <w:szCs w:val="22"/>
        </w:rPr>
        <w:br/>
      </w:r>
    </w:p>
    <w:p w:rsidR="00534CE5" w:rsidRDefault="00995B09" w:rsidP="00534CE5">
      <w:pPr>
        <w:rPr>
          <w:szCs w:val="22"/>
        </w:rPr>
      </w:pPr>
      <w:r>
        <w:rPr>
          <w:szCs w:val="22"/>
        </w:rPr>
        <w:t xml:space="preserve">LABEL THE DIAGRAM: label </w:t>
      </w:r>
      <w:r w:rsidR="00534CE5">
        <w:rPr>
          <w:szCs w:val="22"/>
        </w:rPr>
        <w:t xml:space="preserve">the following areas above:  </w:t>
      </w:r>
      <w:r w:rsidR="00534CE5">
        <w:rPr>
          <w:b/>
          <w:szCs w:val="22"/>
        </w:rPr>
        <w:t xml:space="preserve">F = </w:t>
      </w:r>
      <w:r w:rsidR="00534CE5" w:rsidRPr="00E76D9B">
        <w:rPr>
          <w:szCs w:val="22"/>
        </w:rPr>
        <w:t>increase</w:t>
      </w:r>
      <w:r w:rsidR="00534CE5">
        <w:rPr>
          <w:szCs w:val="22"/>
        </w:rPr>
        <w:t xml:space="preserve"> in producer surplus; </w:t>
      </w:r>
      <w:r w:rsidR="00534CE5">
        <w:rPr>
          <w:b/>
          <w:szCs w:val="22"/>
        </w:rPr>
        <w:t>T=</w:t>
      </w:r>
      <w:r w:rsidR="00534CE5">
        <w:rPr>
          <w:szCs w:val="22"/>
        </w:rPr>
        <w:t xml:space="preserve">tariff revenue; </w:t>
      </w:r>
      <w:r w:rsidR="00534CE5">
        <w:rPr>
          <w:b/>
          <w:szCs w:val="22"/>
        </w:rPr>
        <w:t>R</w:t>
      </w:r>
      <w:r w:rsidR="00534CE5">
        <w:rPr>
          <w:szCs w:val="22"/>
        </w:rPr>
        <w:t xml:space="preserve">=DWL from extra domestic resource </w:t>
      </w:r>
      <w:proofErr w:type="gramStart"/>
      <w:r w:rsidR="00534CE5">
        <w:rPr>
          <w:szCs w:val="22"/>
        </w:rPr>
        <w:t xml:space="preserve">cost;  </w:t>
      </w:r>
      <w:r w:rsidR="00534CE5" w:rsidRPr="00E76D9B">
        <w:rPr>
          <w:b/>
          <w:szCs w:val="22"/>
        </w:rPr>
        <w:t>G</w:t>
      </w:r>
      <w:proofErr w:type="gramEnd"/>
      <w:r w:rsidR="00534CE5">
        <w:rPr>
          <w:b/>
          <w:szCs w:val="22"/>
        </w:rPr>
        <w:t>=</w:t>
      </w:r>
      <w:r w:rsidR="00534CE5">
        <w:rPr>
          <w:szCs w:val="22"/>
        </w:rPr>
        <w:t xml:space="preserve">DWL from lost consumption. </w:t>
      </w:r>
    </w:p>
    <w:p w:rsidR="00534CE5" w:rsidRDefault="00534CE5" w:rsidP="00534CE5">
      <w:pPr>
        <w:rPr>
          <w:szCs w:val="22"/>
        </w:rPr>
      </w:pPr>
    </w:p>
    <w:p w:rsidR="00534CE5" w:rsidRDefault="00534CE5" w:rsidP="00534CE5">
      <w:pPr>
        <w:rPr>
          <w:szCs w:val="22"/>
        </w:rPr>
      </w:pPr>
      <w:r w:rsidRPr="00E76D9B">
        <w:rPr>
          <w:b/>
          <w:szCs w:val="22"/>
        </w:rPr>
        <w:t xml:space="preserve">Production subsidy: </w:t>
      </w:r>
      <w:r>
        <w:rPr>
          <w:szCs w:val="22"/>
        </w:rPr>
        <w:t xml:space="preserve">Suppose that instead of a tariff the government allowed imports in at the world market but </w:t>
      </w:r>
      <w:r w:rsidR="00BF69EE">
        <w:rPr>
          <w:szCs w:val="22"/>
        </w:rPr>
        <w:t>paid</w:t>
      </w:r>
      <w:r w:rsidRPr="00017312">
        <w:rPr>
          <w:szCs w:val="22"/>
        </w:rPr>
        <w:t xml:space="preserve"> </w:t>
      </w:r>
      <w:r>
        <w:rPr>
          <w:szCs w:val="22"/>
        </w:rPr>
        <w:t xml:space="preserve">domestic producers a production subsidy of $5 million for every jet they made.   </w:t>
      </w:r>
    </w:p>
    <w:p w:rsidR="00534CE5" w:rsidRDefault="00BF69EE" w:rsidP="00534CE5">
      <w:pPr>
        <w:rPr>
          <w:szCs w:val="22"/>
        </w:rPr>
      </w:pPr>
      <w:r>
        <w:rPr>
          <w:noProof/>
          <w:szCs w:val="22"/>
        </w:rPr>
        <w:pict>
          <v:rect id="_x0000_s1110" style="position:absolute;margin-left:356.3pt;margin-top:2.4pt;width:40.8pt;height:22.45pt;z-index:251658752"/>
        </w:pict>
      </w:r>
    </w:p>
    <w:p w:rsidR="00BF69EE" w:rsidRDefault="00534CE5" w:rsidP="00534CE5">
      <w:pPr>
        <w:rPr>
          <w:szCs w:val="22"/>
        </w:rPr>
      </w:pPr>
      <w:r>
        <w:rPr>
          <w:szCs w:val="22"/>
        </w:rPr>
        <w:t xml:space="preserve">What </w:t>
      </w:r>
      <w:r w:rsidR="00BF69EE">
        <w:rPr>
          <w:szCs w:val="22"/>
        </w:rPr>
        <w:t xml:space="preserve">final </w:t>
      </w:r>
      <w:r>
        <w:rPr>
          <w:szCs w:val="22"/>
        </w:rPr>
        <w:t xml:space="preserve">price do domestic consumers pay in this subsidy setting (in $million per jet)?  </w:t>
      </w:r>
    </w:p>
    <w:p w:rsidR="00BF69EE" w:rsidRDefault="00BF69EE" w:rsidP="00534CE5">
      <w:pPr>
        <w:rPr>
          <w:szCs w:val="22"/>
        </w:rPr>
      </w:pPr>
      <w:r>
        <w:rPr>
          <w:noProof/>
          <w:szCs w:val="22"/>
        </w:rPr>
        <w:pict>
          <v:rect id="_x0000_s1111" style="position:absolute;margin-left:316.35pt;margin-top:2.7pt;width:40.8pt;height:22.45pt;z-index:251659776"/>
        </w:pict>
      </w:r>
    </w:p>
    <w:p w:rsidR="00534CE5" w:rsidRDefault="00534CE5" w:rsidP="00534CE5">
      <w:pPr>
        <w:rPr>
          <w:szCs w:val="22"/>
        </w:rPr>
      </w:pPr>
      <w:r>
        <w:rPr>
          <w:szCs w:val="22"/>
        </w:rPr>
        <w:t xml:space="preserve">What </w:t>
      </w:r>
      <w:r w:rsidR="00BF69EE">
        <w:rPr>
          <w:szCs w:val="22"/>
        </w:rPr>
        <w:t xml:space="preserve">is the total </w:t>
      </w:r>
      <w:r>
        <w:rPr>
          <w:szCs w:val="22"/>
        </w:rPr>
        <w:t xml:space="preserve">cost of the subsidy program to the government (in $million)?  </w:t>
      </w:r>
      <w:r w:rsidR="00BF69EE">
        <w:rPr>
          <w:szCs w:val="22"/>
        </w:rPr>
        <w:t xml:space="preserve"> </w:t>
      </w:r>
    </w:p>
    <w:p w:rsidR="00534CE5" w:rsidRDefault="00534CE5" w:rsidP="00534CE5">
      <w:pPr>
        <w:rPr>
          <w:szCs w:val="22"/>
        </w:rPr>
      </w:pPr>
    </w:p>
    <w:p w:rsidR="00534CE5" w:rsidRDefault="00534CE5" w:rsidP="00534CE5">
      <w:pPr>
        <w:rPr>
          <w:szCs w:val="22"/>
        </w:rPr>
      </w:pPr>
      <w:r w:rsidRPr="00017312">
        <w:rPr>
          <w:b/>
          <w:szCs w:val="22"/>
        </w:rPr>
        <w:t xml:space="preserve">Import quota: </w:t>
      </w:r>
      <w:r w:rsidRPr="00E76D9B">
        <w:rPr>
          <w:szCs w:val="22"/>
        </w:rPr>
        <w:t>Supp</w:t>
      </w:r>
      <w:r>
        <w:rPr>
          <w:szCs w:val="22"/>
        </w:rPr>
        <w:t xml:space="preserve">ose the government instead now imposes an import quota </w:t>
      </w:r>
      <w:r w:rsidR="00DB73DB">
        <w:rPr>
          <w:szCs w:val="22"/>
        </w:rPr>
        <w:t xml:space="preserve">(via a system of licenses) </w:t>
      </w:r>
      <w:r>
        <w:rPr>
          <w:szCs w:val="22"/>
        </w:rPr>
        <w:t xml:space="preserve">that limits the number of jet planes that can enter the market to just 20 jet planes.  </w:t>
      </w:r>
    </w:p>
    <w:p w:rsidR="00534CE5" w:rsidRPr="00E76D9B" w:rsidRDefault="00BF69EE" w:rsidP="00534CE5">
      <w:pPr>
        <w:rPr>
          <w:b/>
          <w:szCs w:val="22"/>
        </w:rPr>
      </w:pPr>
      <w:r>
        <w:rPr>
          <w:noProof/>
          <w:szCs w:val="22"/>
        </w:rPr>
        <w:pict>
          <v:rect id="_x0000_s1112" style="position:absolute;margin-left:167.75pt;margin-top:3.1pt;width:40.8pt;height:22.45pt;z-index:251660800"/>
        </w:pict>
      </w:r>
    </w:p>
    <w:p w:rsidR="00BF69EE" w:rsidRDefault="00534CE5" w:rsidP="00534CE5">
      <w:pPr>
        <w:rPr>
          <w:szCs w:val="22"/>
        </w:rPr>
      </w:pPr>
      <w:r w:rsidRPr="00E76D9B">
        <w:rPr>
          <w:szCs w:val="22"/>
        </w:rPr>
        <w:t xml:space="preserve">What </w:t>
      </w:r>
      <w:r>
        <w:rPr>
          <w:szCs w:val="22"/>
        </w:rPr>
        <w:t xml:space="preserve">will </w:t>
      </w:r>
      <w:r w:rsidR="00BF69EE">
        <w:rPr>
          <w:szCs w:val="22"/>
        </w:rPr>
        <w:t xml:space="preserve">be the </w:t>
      </w:r>
      <w:r w:rsidRPr="00017312">
        <w:rPr>
          <w:i/>
          <w:szCs w:val="22"/>
        </w:rPr>
        <w:t>domestic</w:t>
      </w:r>
      <w:r>
        <w:rPr>
          <w:szCs w:val="22"/>
        </w:rPr>
        <w:t xml:space="preserve"> supply of </w:t>
      </w:r>
      <w:proofErr w:type="gramStart"/>
      <w:r>
        <w:rPr>
          <w:szCs w:val="22"/>
        </w:rPr>
        <w:t>jets:</w:t>
      </w:r>
      <w:proofErr w:type="gramEnd"/>
      <w:r>
        <w:rPr>
          <w:szCs w:val="22"/>
        </w:rPr>
        <w:t xml:space="preserve"> </w:t>
      </w:r>
    </w:p>
    <w:p w:rsidR="00BF69EE" w:rsidRDefault="00BF69EE" w:rsidP="00534CE5">
      <w:pPr>
        <w:rPr>
          <w:szCs w:val="22"/>
        </w:rPr>
      </w:pPr>
      <w:r>
        <w:rPr>
          <w:noProof/>
          <w:szCs w:val="22"/>
        </w:rPr>
        <w:pict>
          <v:rect id="_x0000_s1113" style="position:absolute;margin-left:173.6pt;margin-top:2.2pt;width:40.8pt;height:22.45pt;z-index:251661824"/>
        </w:pict>
      </w:r>
    </w:p>
    <w:p w:rsidR="00534CE5" w:rsidRDefault="00534CE5" w:rsidP="00534CE5">
      <w:pPr>
        <w:rPr>
          <w:szCs w:val="22"/>
        </w:rPr>
      </w:pPr>
      <w:r>
        <w:rPr>
          <w:szCs w:val="22"/>
        </w:rPr>
        <w:t xml:space="preserve">What is the tariff equivalent of this quota? </w:t>
      </w:r>
      <w:r w:rsidR="00BF69EE">
        <w:rPr>
          <w:szCs w:val="22"/>
        </w:rPr>
        <w:t xml:space="preserve">                   percent.</w:t>
      </w:r>
      <w:r>
        <w:rPr>
          <w:szCs w:val="22"/>
        </w:rPr>
        <w:t xml:space="preserve"> </w:t>
      </w:r>
      <w:r w:rsidR="00BF69EE">
        <w:rPr>
          <w:szCs w:val="22"/>
        </w:rPr>
        <w:t xml:space="preserve"> </w:t>
      </w:r>
    </w:p>
    <w:p w:rsidR="00604AF5" w:rsidRDefault="00604AF5" w:rsidP="00604AF5">
      <w:pPr>
        <w:rPr>
          <w:szCs w:val="22"/>
        </w:rPr>
      </w:pPr>
      <w:r>
        <w:rPr>
          <w:szCs w:val="22"/>
        </w:rPr>
        <w:t>Last Name, First: __________________________</w:t>
      </w:r>
    </w:p>
    <w:p w:rsidR="00604AF5" w:rsidRDefault="00604AF5" w:rsidP="00604AF5">
      <w:pPr>
        <w:rPr>
          <w:b/>
          <w:szCs w:val="22"/>
        </w:rPr>
      </w:pPr>
    </w:p>
    <w:p w:rsidR="00976766" w:rsidRDefault="00604AF5" w:rsidP="00604AF5">
      <w:pPr>
        <w:rPr>
          <w:szCs w:val="22"/>
        </w:rPr>
      </w:pPr>
      <w:r>
        <w:rPr>
          <w:noProof/>
          <w:szCs w:val="22"/>
        </w:rPr>
        <w:pict>
          <v:rect id="_x0000_s1114" style="position:absolute;margin-left:-10.35pt;margin-top:35.2pt;width:534pt;height:231.75pt;z-index:251662848"/>
        </w:pict>
      </w:r>
      <w:r w:rsidR="00534CE5">
        <w:rPr>
          <w:szCs w:val="22"/>
        </w:rPr>
        <w:t xml:space="preserve">Suppose the domestic jet industry is monopolized (i.e. a single domestic producer).  Does that producer prefer a quota or its tariff equivalent?  </w:t>
      </w:r>
      <w:r>
        <w:rPr>
          <w:szCs w:val="22"/>
        </w:rPr>
        <w:t>Explain why</w:t>
      </w:r>
      <w:r w:rsidR="00995B09">
        <w:rPr>
          <w:szCs w:val="22"/>
        </w:rPr>
        <w:t xml:space="preserve">.  </w:t>
      </w:r>
      <w:r w:rsidR="00C73F6E">
        <w:rPr>
          <w:szCs w:val="22"/>
        </w:rPr>
        <w:t xml:space="preserve"> </w:t>
      </w: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604AF5" w:rsidRDefault="00604AF5" w:rsidP="00604AF5">
      <w:pPr>
        <w:rPr>
          <w:szCs w:val="22"/>
        </w:rPr>
      </w:pPr>
    </w:p>
    <w:p w:rsidR="00C73F6E" w:rsidRDefault="00C73F6E" w:rsidP="00604AF5">
      <w:pPr>
        <w:rPr>
          <w:szCs w:val="22"/>
        </w:rPr>
      </w:pPr>
      <w:r>
        <w:rPr>
          <w:szCs w:val="22"/>
        </w:rPr>
        <w:t xml:space="preserve">What do economists mean by </w:t>
      </w:r>
      <w:r w:rsidR="00DB73DB">
        <w:rPr>
          <w:szCs w:val="22"/>
        </w:rPr>
        <w:t xml:space="preserve">‘rents’ and </w:t>
      </w:r>
      <w:r>
        <w:rPr>
          <w:szCs w:val="22"/>
        </w:rPr>
        <w:t xml:space="preserve">‘rent-seeking’?  Briefly </w:t>
      </w:r>
      <w:r w:rsidR="00DB73DB">
        <w:rPr>
          <w:szCs w:val="22"/>
        </w:rPr>
        <w:t xml:space="preserve">describe how </w:t>
      </w:r>
      <w:r w:rsidR="001444C3">
        <w:rPr>
          <w:szCs w:val="22"/>
        </w:rPr>
        <w:t xml:space="preserve">a </w:t>
      </w:r>
      <w:r w:rsidR="00DB73DB">
        <w:rPr>
          <w:szCs w:val="22"/>
        </w:rPr>
        <w:t xml:space="preserve">quota </w:t>
      </w:r>
      <w:r w:rsidR="001444C3">
        <w:rPr>
          <w:szCs w:val="22"/>
        </w:rPr>
        <w:t xml:space="preserve">licensing system </w:t>
      </w:r>
      <w:r w:rsidR="00DB73DB">
        <w:rPr>
          <w:szCs w:val="22"/>
        </w:rPr>
        <w:t xml:space="preserve">might </w:t>
      </w:r>
      <w:r w:rsidR="001444C3">
        <w:rPr>
          <w:szCs w:val="22"/>
        </w:rPr>
        <w:t>lead to rent-seeking and how it might change how much deadweight loss is produced by protection.</w:t>
      </w:r>
      <w:r w:rsidR="002F1ACB">
        <w:rPr>
          <w:szCs w:val="22"/>
        </w:rPr>
        <w:t xml:space="preserve"> Limit answer to box.</w:t>
      </w:r>
    </w:p>
    <w:p w:rsidR="00C73F6E" w:rsidRPr="00C73F6E" w:rsidRDefault="00C73F6E" w:rsidP="00C73F6E">
      <w:pPr>
        <w:rPr>
          <w:rFonts w:ascii="Calibri" w:eastAsia="Yu Mincho" w:hAnsi="Calibri"/>
        </w:rPr>
      </w:pPr>
      <w:r>
        <w:rPr>
          <w:noProof/>
          <w:szCs w:val="22"/>
        </w:rPr>
        <w:pict>
          <v:rect id="_x0000_s1115" style="position:absolute;margin-left:-24.1pt;margin-top:8.55pt;width:534pt;height:336.55pt;z-index:251663872"/>
        </w:pict>
      </w: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C73F6E" w:rsidRDefault="00C73F6E" w:rsidP="00604AF5">
      <w:pPr>
        <w:rPr>
          <w:szCs w:val="22"/>
        </w:rPr>
      </w:pPr>
    </w:p>
    <w:p w:rsidR="00995B09" w:rsidRDefault="00426BCB" w:rsidP="00E65235">
      <w:pPr>
        <w:rPr>
          <w:szCs w:val="22"/>
        </w:rPr>
      </w:pPr>
      <w:r>
        <w:rPr>
          <w:szCs w:val="22"/>
        </w:rPr>
        <w:t>III. (20 pts)</w:t>
      </w:r>
      <w:r w:rsidR="001444C3" w:rsidRPr="001444C3">
        <w:rPr>
          <w:szCs w:val="22"/>
        </w:rPr>
        <w:t xml:space="preserve"> David Autor and several co-authors conducted what has come to be known as the ‘China</w:t>
      </w:r>
      <w:r w:rsidR="001444C3">
        <w:rPr>
          <w:szCs w:val="22"/>
        </w:rPr>
        <w:t xml:space="preserve"> </w:t>
      </w:r>
      <w:r w:rsidR="001444C3" w:rsidRPr="001444C3">
        <w:rPr>
          <w:szCs w:val="22"/>
        </w:rPr>
        <w:t xml:space="preserve">Shock’ papers. What does the China shock refer to? </w:t>
      </w:r>
      <w:r w:rsidR="00E65235">
        <w:rPr>
          <w:szCs w:val="22"/>
        </w:rPr>
        <w:t>What kind of data did the study use and what were its</w:t>
      </w:r>
      <w:r w:rsidR="001444C3" w:rsidRPr="001444C3">
        <w:rPr>
          <w:szCs w:val="22"/>
        </w:rPr>
        <w:t xml:space="preserve"> main findings</w:t>
      </w:r>
      <w:r w:rsidR="00E65235">
        <w:rPr>
          <w:szCs w:val="22"/>
        </w:rPr>
        <w:t xml:space="preserve"> about employment and wages</w:t>
      </w:r>
      <w:r w:rsidR="001444C3" w:rsidRPr="001444C3">
        <w:rPr>
          <w:szCs w:val="22"/>
        </w:rPr>
        <w:t>. Do these studies lend more support to the</w:t>
      </w:r>
      <w:r w:rsidR="001444C3">
        <w:rPr>
          <w:szCs w:val="22"/>
        </w:rPr>
        <w:t xml:space="preserve"> </w:t>
      </w:r>
      <w:proofErr w:type="spellStart"/>
      <w:r w:rsidR="001444C3" w:rsidRPr="001444C3">
        <w:rPr>
          <w:szCs w:val="22"/>
        </w:rPr>
        <w:t>Hecksher</w:t>
      </w:r>
      <w:proofErr w:type="spellEnd"/>
      <w:r w:rsidR="001444C3" w:rsidRPr="001444C3">
        <w:rPr>
          <w:szCs w:val="22"/>
        </w:rPr>
        <w:t>-Ohlin Samuelson model, to the Specific Factors Model</w:t>
      </w:r>
      <w:r w:rsidR="00E65235">
        <w:rPr>
          <w:szCs w:val="22"/>
        </w:rPr>
        <w:t xml:space="preserve">?  </w:t>
      </w:r>
    </w:p>
    <w:p w:rsidR="00E65235" w:rsidRDefault="00E65235" w:rsidP="00E65235">
      <w:pPr>
        <w:rPr>
          <w:szCs w:val="22"/>
        </w:rPr>
      </w:pPr>
    </w:p>
    <w:p w:rsidR="00E65235" w:rsidRPr="00242D18" w:rsidRDefault="00E65235" w:rsidP="00E65235">
      <w:r>
        <w:rPr>
          <w:szCs w:val="22"/>
        </w:rPr>
        <w:t xml:space="preserve">The same authors argue that the China shock also had an impact on politics.  </w:t>
      </w:r>
      <w:r w:rsidR="00F729B0">
        <w:rPr>
          <w:szCs w:val="22"/>
        </w:rPr>
        <w:t>How does this evidence support or contradict economist Dani Rodrik’s views on the supply and demand for right-wing and/or left-wing populism in response to trade and immigration shocks?   How, if at all can countries remain open to trade or is a protectionist</w:t>
      </w:r>
      <w:r w:rsidR="00F729B0">
        <w:rPr>
          <w:szCs w:val="22"/>
        </w:rPr>
        <w:t xml:space="preserve"> ‘backlash’ against trade liberalization inevitable?  </w:t>
      </w:r>
      <w:r w:rsidR="00426BCB">
        <w:rPr>
          <w:szCs w:val="22"/>
        </w:rPr>
        <w:t>(If you use any additional</w:t>
      </w:r>
      <w:r w:rsidR="00F729B0">
        <w:rPr>
          <w:szCs w:val="22"/>
        </w:rPr>
        <w:t xml:space="preserve"> </w:t>
      </w:r>
      <w:r w:rsidR="00426BCB">
        <w:rPr>
          <w:szCs w:val="22"/>
        </w:rPr>
        <w:t>sheets in your answer, please indicate your name at the top of each sheet).</w:t>
      </w:r>
      <w:r w:rsidR="00F729B0">
        <w:rPr>
          <w:szCs w:val="22"/>
        </w:rPr>
        <w:t xml:space="preserve"> </w:t>
      </w:r>
      <w:bookmarkStart w:id="2" w:name="_GoBack"/>
      <w:bookmarkEnd w:id="2"/>
    </w:p>
    <w:sectPr w:rsidR="00E65235" w:rsidRPr="00242D18" w:rsidSect="007D1DDC">
      <w:pgSz w:w="12240" w:h="15840"/>
      <w:pgMar w:top="1260" w:right="1267"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12D4F" w:rsidRDefault="00612D4F">
      <w:r>
        <w:separator/>
      </w:r>
    </w:p>
  </w:endnote>
  <w:endnote w:type="continuationSeparator" w:id="0">
    <w:p w:rsidR="00612D4F" w:rsidRDefault="00612D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418C" w:rsidRDefault="007741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sidR="00F658B2">
      <w:rPr>
        <w:rStyle w:val="PageNumber"/>
      </w:rPr>
      <w:fldChar w:fldCharType="separate"/>
    </w:r>
    <w:r w:rsidR="00F658B2">
      <w:rPr>
        <w:rStyle w:val="PageNumber"/>
        <w:noProof/>
      </w:rPr>
      <w:t>5</w:t>
    </w:r>
    <w:r>
      <w:rPr>
        <w:rStyle w:val="PageNumber"/>
      </w:rPr>
      <w:fldChar w:fldCharType="end"/>
    </w:r>
  </w:p>
  <w:p w:rsidR="0077418C" w:rsidRDefault="007741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418C" w:rsidRDefault="0077418C">
    <w:pPr>
      <w:pStyle w:val="Footer"/>
      <w:ind w:right="360"/>
    </w:pPr>
    <w:r>
      <w:t>Economics 340</w:t>
    </w:r>
    <w:r>
      <w:tab/>
    </w:r>
    <w:r>
      <w:tab/>
    </w:r>
    <w:r>
      <w:tab/>
    </w:r>
    <w:r>
      <w:tab/>
    </w:r>
    <w:r>
      <w:tab/>
      <w:t xml:space="preserve">page </w:t>
    </w:r>
    <w:r>
      <w:rPr>
        <w:rStyle w:val="PageNumber"/>
      </w:rPr>
      <w:fldChar w:fldCharType="begin"/>
    </w:r>
    <w:r>
      <w:rPr>
        <w:rStyle w:val="PageNumber"/>
      </w:rPr>
      <w:instrText xml:space="preserve"> PAGE </w:instrText>
    </w:r>
    <w:r>
      <w:rPr>
        <w:rStyle w:val="PageNumber"/>
      </w:rPr>
      <w:fldChar w:fldCharType="separate"/>
    </w:r>
    <w:r w:rsidR="00E80A82">
      <w:rPr>
        <w:rStyle w:val="PageNumber"/>
        <w:noProof/>
      </w:rPr>
      <w:t>7</w:t>
    </w:r>
    <w:r>
      <w:rPr>
        <w:rStyle w:val="PageNumber"/>
      </w:rPr>
      <w:fldChar w:fldCharType="end"/>
    </w:r>
    <w:r>
      <w:rPr>
        <w:rStyle w:val="PageNumber"/>
      </w:rPr>
      <w:t xml:space="preserve"> </w:t>
    </w:r>
    <w:proofErr w:type="gramStart"/>
    <w:r>
      <w:rPr>
        <w:rStyle w:val="PageNumber"/>
      </w:rPr>
      <w:t xml:space="preserve">of  </w:t>
    </w:r>
    <w:r w:rsidR="002C6F7D">
      <w:rPr>
        <w:rStyle w:val="PageNumber"/>
      </w:rPr>
      <w:t>6</w:t>
    </w:r>
    <w:proofErr w:type="gramEnd"/>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12D4F" w:rsidRDefault="00612D4F">
      <w:r>
        <w:separator/>
      </w:r>
    </w:p>
  </w:footnote>
  <w:footnote w:type="continuationSeparator" w:id="0">
    <w:p w:rsidR="00612D4F" w:rsidRDefault="00612D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multilevel"/>
    <w:tmpl w:val="FA1EEC86"/>
    <w:lvl w:ilvl="0">
      <w:start w:val="1"/>
      <w:numFmt w:val="lowerLetter"/>
      <w:pStyle w:val="option"/>
      <w:lvlText w:val="%1."/>
      <w:lvlJc w:val="left"/>
      <w:pPr>
        <w:tabs>
          <w:tab w:val="num" w:pos="1080"/>
        </w:tabs>
        <w:ind w:left="1080" w:hanging="360"/>
      </w:pPr>
    </w:lvl>
    <w:lvl w:ilvl="1">
      <w:start w:val="1"/>
      <w:numFmt w:val="lowerRoman"/>
      <w:lvlText w:val="%2."/>
      <w:lvlJc w:val="right"/>
      <w:pPr>
        <w:tabs>
          <w:tab w:val="num" w:pos="1800"/>
        </w:tabs>
        <w:ind w:left="1800" w:hanging="180"/>
      </w:pPr>
    </w:lvl>
    <w:lvl w:ilvl="2">
      <w:start w:val="1"/>
      <w:numFmt w:val="decimal"/>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Roman"/>
      <w:lvlText w:val="%5."/>
      <w:lvlJc w:val="right"/>
      <w:pPr>
        <w:tabs>
          <w:tab w:val="num" w:pos="3960"/>
        </w:tabs>
        <w:ind w:left="3960" w:hanging="180"/>
      </w:pPr>
    </w:lvl>
    <w:lvl w:ilvl="5">
      <w:start w:val="1"/>
      <w:numFmt w:val="decimal"/>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Roman"/>
      <w:lvlText w:val="%8."/>
      <w:lvlJc w:val="right"/>
      <w:pPr>
        <w:tabs>
          <w:tab w:val="num" w:pos="6120"/>
        </w:tabs>
        <w:ind w:left="6120" w:hanging="180"/>
      </w:pPr>
    </w:lvl>
    <w:lvl w:ilvl="8">
      <w:start w:val="1"/>
      <w:numFmt w:val="decimal"/>
      <w:lvlText w:val="%9."/>
      <w:lvlJc w:val="left"/>
      <w:pPr>
        <w:tabs>
          <w:tab w:val="num" w:pos="6840"/>
        </w:tabs>
        <w:ind w:left="6840" w:hanging="360"/>
      </w:pPr>
    </w:lvl>
  </w:abstractNum>
  <w:abstractNum w:abstractNumId="1" w15:restartNumberingAfterBreak="0">
    <w:nsid w:val="02E949A7"/>
    <w:multiLevelType w:val="hybridMultilevel"/>
    <w:tmpl w:val="B108241E"/>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31F6D9C"/>
    <w:multiLevelType w:val="hybridMultilevel"/>
    <w:tmpl w:val="78EC7FD4"/>
    <w:lvl w:ilvl="0" w:tplc="FFFFFFFF">
      <w:start w:val="1"/>
      <w:numFmt w:val="decimal"/>
      <w:lvlText w:val="%1)"/>
      <w:lvlJc w:val="left"/>
      <w:pPr>
        <w:tabs>
          <w:tab w:val="num" w:pos="360"/>
        </w:tabs>
        <w:ind w:left="360" w:hanging="360"/>
      </w:pPr>
      <w:rPr>
        <w:rFonts w:hint="default"/>
      </w:rPr>
    </w:lvl>
    <w:lvl w:ilvl="1" w:tplc="FFFFFFFF">
      <w:start w:val="1"/>
      <w:numFmt w:val="lowerLetter"/>
      <w:lvlText w:val="%2)"/>
      <w:lvlJc w:val="left"/>
      <w:pPr>
        <w:tabs>
          <w:tab w:val="num" w:pos="1080"/>
        </w:tabs>
        <w:ind w:left="1080" w:hanging="360"/>
      </w:pPr>
      <w:rPr>
        <w:rFonts w:hint="default"/>
      </w:r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3" w15:restartNumberingAfterBreak="0">
    <w:nsid w:val="186759B7"/>
    <w:multiLevelType w:val="hybridMultilevel"/>
    <w:tmpl w:val="FB0ED2F6"/>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AFD20B6"/>
    <w:multiLevelType w:val="hybridMultilevel"/>
    <w:tmpl w:val="E852115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497B40"/>
    <w:multiLevelType w:val="hybridMultilevel"/>
    <w:tmpl w:val="86DAB880"/>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B8B7107"/>
    <w:multiLevelType w:val="hybridMultilevel"/>
    <w:tmpl w:val="DC0089DE"/>
    <w:lvl w:ilvl="0" w:tplc="89203382">
      <w:start w:val="1"/>
      <w:numFmt w:val="decimal"/>
      <w:pStyle w:val="Question"/>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3E1142A4"/>
    <w:multiLevelType w:val="hybridMultilevel"/>
    <w:tmpl w:val="C41AD5A4"/>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E870120"/>
    <w:multiLevelType w:val="hybridMultilevel"/>
    <w:tmpl w:val="A9F6B11E"/>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1690EC4"/>
    <w:multiLevelType w:val="hybridMultilevel"/>
    <w:tmpl w:val="4EF8E408"/>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38F083C"/>
    <w:multiLevelType w:val="hybridMultilevel"/>
    <w:tmpl w:val="10ACF4CA"/>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1513F9"/>
    <w:multiLevelType w:val="hybridMultilevel"/>
    <w:tmpl w:val="EEE08A68"/>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E326E84"/>
    <w:multiLevelType w:val="hybridMultilevel"/>
    <w:tmpl w:val="1C846E4C"/>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C9F4CEF"/>
    <w:multiLevelType w:val="hybridMultilevel"/>
    <w:tmpl w:val="66CC3CB0"/>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D762033"/>
    <w:multiLevelType w:val="hybridMultilevel"/>
    <w:tmpl w:val="FD4AC9BE"/>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F7A5C21"/>
    <w:multiLevelType w:val="hybridMultilevel"/>
    <w:tmpl w:val="6B4A5F0E"/>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0D602BD"/>
    <w:multiLevelType w:val="hybridMultilevel"/>
    <w:tmpl w:val="7E7006F0"/>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24179A1"/>
    <w:multiLevelType w:val="hybridMultilevel"/>
    <w:tmpl w:val="A31CE0EA"/>
    <w:lvl w:ilvl="0" w:tplc="4866C38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84E1BDA"/>
    <w:multiLevelType w:val="hybridMultilevel"/>
    <w:tmpl w:val="546E5EEE"/>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7D7E0F19"/>
    <w:multiLevelType w:val="hybridMultilevel"/>
    <w:tmpl w:val="FABA7EF6"/>
    <w:lvl w:ilvl="0" w:tplc="57B2B072">
      <w:start w:val="1"/>
      <w:numFmt w:val="lowerLetter"/>
      <w:lvlText w:val="%1."/>
      <w:lvlJc w:val="left"/>
      <w:pPr>
        <w:tabs>
          <w:tab w:val="num" w:pos="1080"/>
        </w:tabs>
        <w:ind w:left="1080" w:hanging="360"/>
      </w:pPr>
      <w:rPr>
        <w:rFonts w:ascii="Times New Roman" w:eastAsia="Times New Roman" w:hAnsi="Times New Roman" w:cs="Times New Roman"/>
      </w:rPr>
    </w:lvl>
    <w:lvl w:ilvl="1" w:tplc="57B2B072">
      <w:start w:val="1"/>
      <w:numFmt w:val="lowerLetter"/>
      <w:lvlText w:val="%2."/>
      <w:lvlJc w:val="left"/>
      <w:pPr>
        <w:tabs>
          <w:tab w:val="num" w:pos="1800"/>
        </w:tabs>
        <w:ind w:left="1800" w:hanging="360"/>
      </w:pPr>
      <w:rPr>
        <w:rFonts w:ascii="Times New Roman" w:eastAsia="Times New Roman" w:hAnsi="Times New Roman" w:cs="Times New Roman"/>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7ECB09A3"/>
    <w:multiLevelType w:val="hybridMultilevel"/>
    <w:tmpl w:val="119A8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15"/>
  </w:num>
  <w:num w:numId="6">
    <w:abstractNumId w:val="18"/>
  </w:num>
  <w:num w:numId="7">
    <w:abstractNumId w:val="3"/>
  </w:num>
  <w:num w:numId="8">
    <w:abstractNumId w:val="16"/>
  </w:num>
  <w:num w:numId="9">
    <w:abstractNumId w:val="11"/>
  </w:num>
  <w:num w:numId="10">
    <w:abstractNumId w:val="5"/>
  </w:num>
  <w:num w:numId="11">
    <w:abstractNumId w:val="19"/>
  </w:num>
  <w:num w:numId="12">
    <w:abstractNumId w:val="8"/>
  </w:num>
  <w:num w:numId="13">
    <w:abstractNumId w:val="9"/>
  </w:num>
  <w:num w:numId="14">
    <w:abstractNumId w:val="10"/>
  </w:num>
  <w:num w:numId="15">
    <w:abstractNumId w:val="12"/>
  </w:num>
  <w:num w:numId="16">
    <w:abstractNumId w:val="13"/>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14"/>
  </w:num>
  <w:num w:numId="20">
    <w:abstractNumId w:val="1"/>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num>
  <w:num w:numId="32">
    <w:abstractNumId w:val="20"/>
  </w:num>
  <w:num w:numId="33">
    <w:abstractNumId w:val="2"/>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0"/>
  </w:num>
  <w:num w:numId="4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0"/>
  </w:num>
  <w:num w:numId="4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0"/>
  </w:num>
  <w:num w:numId="4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5"/>
  <w:proofState w:spelling="clean" w:grammar="clean"/>
  <w:doNotTrackMoves/>
  <w:defaultTabStop w:val="720"/>
  <w:noPunctuationKerning/>
  <w:characterSpacingControl w:val="doNotCompress"/>
  <w:hdrShapeDefaults>
    <o:shapedefaults v:ext="edit" spidmax="3074"/>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37EE9"/>
    <w:rsid w:val="00017312"/>
    <w:rsid w:val="0003615D"/>
    <w:rsid w:val="000B5436"/>
    <w:rsid w:val="000E16FD"/>
    <w:rsid w:val="00124F50"/>
    <w:rsid w:val="001444C3"/>
    <w:rsid w:val="00150E42"/>
    <w:rsid w:val="001F1099"/>
    <w:rsid w:val="0023533F"/>
    <w:rsid w:val="00237E44"/>
    <w:rsid w:val="00240A70"/>
    <w:rsid w:val="00242D18"/>
    <w:rsid w:val="00256CAD"/>
    <w:rsid w:val="002A4AAB"/>
    <w:rsid w:val="002B3CD6"/>
    <w:rsid w:val="002C6F7D"/>
    <w:rsid w:val="002F1ACB"/>
    <w:rsid w:val="002F4752"/>
    <w:rsid w:val="003053E0"/>
    <w:rsid w:val="00372002"/>
    <w:rsid w:val="0039773F"/>
    <w:rsid w:val="003B5E60"/>
    <w:rsid w:val="00426BCB"/>
    <w:rsid w:val="004536F8"/>
    <w:rsid w:val="004C6143"/>
    <w:rsid w:val="004F44D4"/>
    <w:rsid w:val="004F7823"/>
    <w:rsid w:val="00534CE5"/>
    <w:rsid w:val="00562377"/>
    <w:rsid w:val="005670CB"/>
    <w:rsid w:val="005810E2"/>
    <w:rsid w:val="005B4380"/>
    <w:rsid w:val="005F5B31"/>
    <w:rsid w:val="00604AF5"/>
    <w:rsid w:val="00612D4F"/>
    <w:rsid w:val="00623358"/>
    <w:rsid w:val="00630C87"/>
    <w:rsid w:val="006432BB"/>
    <w:rsid w:val="00653C31"/>
    <w:rsid w:val="00696EB2"/>
    <w:rsid w:val="006B7850"/>
    <w:rsid w:val="00715192"/>
    <w:rsid w:val="00737EE9"/>
    <w:rsid w:val="0077418C"/>
    <w:rsid w:val="007B07ED"/>
    <w:rsid w:val="007C56FC"/>
    <w:rsid w:val="007D1DDC"/>
    <w:rsid w:val="00800A5D"/>
    <w:rsid w:val="00813BFA"/>
    <w:rsid w:val="008F4AFB"/>
    <w:rsid w:val="0095450C"/>
    <w:rsid w:val="00970CF4"/>
    <w:rsid w:val="00976766"/>
    <w:rsid w:val="00995B09"/>
    <w:rsid w:val="00A078A7"/>
    <w:rsid w:val="00A867FB"/>
    <w:rsid w:val="00AA7706"/>
    <w:rsid w:val="00AF1F5C"/>
    <w:rsid w:val="00B25F07"/>
    <w:rsid w:val="00B300AC"/>
    <w:rsid w:val="00B348A0"/>
    <w:rsid w:val="00BA5A61"/>
    <w:rsid w:val="00BA6398"/>
    <w:rsid w:val="00BD45A5"/>
    <w:rsid w:val="00BF69EE"/>
    <w:rsid w:val="00C14E03"/>
    <w:rsid w:val="00C73F6E"/>
    <w:rsid w:val="00CC370C"/>
    <w:rsid w:val="00CC63AA"/>
    <w:rsid w:val="00CD6DF3"/>
    <w:rsid w:val="00D97042"/>
    <w:rsid w:val="00DB55AA"/>
    <w:rsid w:val="00DB73DB"/>
    <w:rsid w:val="00DC3CD4"/>
    <w:rsid w:val="00E2289E"/>
    <w:rsid w:val="00E63C39"/>
    <w:rsid w:val="00E65235"/>
    <w:rsid w:val="00E76D9B"/>
    <w:rsid w:val="00E80A82"/>
    <w:rsid w:val="00E83E5C"/>
    <w:rsid w:val="00EB5133"/>
    <w:rsid w:val="00EF15D5"/>
    <w:rsid w:val="00F33404"/>
    <w:rsid w:val="00F53625"/>
    <w:rsid w:val="00F56E6B"/>
    <w:rsid w:val="00F658B2"/>
    <w:rsid w:val="00F729B0"/>
    <w:rsid w:val="00F843FF"/>
    <w:rsid w:val="00FA428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4:docId w14:val="31A34CEB"/>
  <w15:chartTrackingRefBased/>
  <w15:docId w15:val="{8F500DEE-DF3D-4BE7-9D5B-658697E608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Cs w:val="24"/>
      <w:lang w:eastAsia="zh-CN"/>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pPr>
      <w:numPr>
        <w:numId w:val="4"/>
      </w:numPr>
      <w:spacing w:before="80"/>
    </w:pPr>
    <w:rPr>
      <w:sz w:val="22"/>
      <w:szCs w:val="22"/>
    </w:rPr>
  </w:style>
  <w:style w:type="paragraph" w:customStyle="1" w:styleId="option">
    <w:name w:val="option"/>
    <w:basedOn w:val="Normal"/>
    <w:autoRedefine/>
    <w:rsid w:val="00BA5A61"/>
    <w:pPr>
      <w:numPr>
        <w:numId w:val="1"/>
      </w:numPr>
    </w:pPr>
    <w:rPr>
      <w:sz w:val="22"/>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CM8">
    <w:name w:val="CM8"/>
    <w:basedOn w:val="Normal"/>
    <w:next w:val="Normal"/>
    <w:pPr>
      <w:widowControl w:val="0"/>
      <w:autoSpaceDE w:val="0"/>
      <w:autoSpaceDN w:val="0"/>
      <w:adjustRightInd w:val="0"/>
      <w:spacing w:after="498"/>
    </w:pPr>
    <w:rPr>
      <w:rFonts w:eastAsia="Times New Roman"/>
      <w:sz w:val="24"/>
      <w:lang w:eastAsia="en-US"/>
    </w:rPr>
  </w:style>
  <w:style w:type="paragraph" w:customStyle="1" w:styleId="CM9">
    <w:name w:val="CM9"/>
    <w:basedOn w:val="Normal"/>
    <w:next w:val="Normal"/>
    <w:pPr>
      <w:widowControl w:val="0"/>
      <w:autoSpaceDE w:val="0"/>
      <w:autoSpaceDN w:val="0"/>
      <w:adjustRightInd w:val="0"/>
      <w:spacing w:after="120"/>
    </w:pPr>
    <w:rPr>
      <w:rFonts w:eastAsia="Times New Roman"/>
      <w:sz w:val="24"/>
      <w:lang w:eastAsia="en-US"/>
    </w:rPr>
  </w:style>
  <w:style w:type="paragraph" w:styleId="PlainText">
    <w:name w:val="Plain Text"/>
    <w:basedOn w:val="Normal"/>
    <w:link w:val="PlainTextChar"/>
    <w:rPr>
      <w:rFonts w:ascii="Courier New" w:eastAsia="Times New Roman" w:hAnsi="Courier New" w:cs="Courier New"/>
      <w:szCs w:val="20"/>
      <w:lang w:eastAsia="en-US"/>
    </w:rPr>
  </w:style>
  <w:style w:type="paragraph" w:styleId="BodyText3">
    <w:name w:val="Body Text 3"/>
    <w:basedOn w:val="Normal"/>
    <w:semiHidden/>
    <w:rPr>
      <w:rFonts w:eastAsia="Times New Roman"/>
      <w:i/>
      <w:sz w:val="24"/>
      <w:szCs w:val="20"/>
      <w:lang w:eastAsia="en-US"/>
    </w:rPr>
  </w:style>
  <w:style w:type="paragraph" w:styleId="BodyTextIndent">
    <w:name w:val="Body Text Indent"/>
    <w:basedOn w:val="Normal"/>
    <w:semiHidden/>
    <w:pPr>
      <w:ind w:left="360"/>
    </w:pPr>
    <w:rPr>
      <w:rFonts w:eastAsia="Times New Roman"/>
      <w:i/>
      <w:iCs/>
      <w:sz w:val="24"/>
      <w:szCs w:val="20"/>
      <w:lang w:eastAsia="en-US"/>
    </w:rPr>
  </w:style>
  <w:style w:type="paragraph" w:styleId="BodyText">
    <w:name w:val="Body Text"/>
    <w:basedOn w:val="Normal"/>
    <w:semiHidden/>
    <w:rPr>
      <w:sz w:val="18"/>
    </w:rPr>
  </w:style>
  <w:style w:type="paragraph" w:styleId="Header">
    <w:name w:val="header"/>
    <w:basedOn w:val="Normal"/>
    <w:semiHidden/>
    <w:pPr>
      <w:tabs>
        <w:tab w:val="center" w:pos="4320"/>
        <w:tab w:val="right" w:pos="8640"/>
      </w:tabs>
    </w:pPr>
  </w:style>
  <w:style w:type="paragraph" w:customStyle="1" w:styleId="cm3">
    <w:name w:val="cm3"/>
    <w:basedOn w:val="Normal"/>
    <w:pPr>
      <w:spacing w:before="100" w:beforeAutospacing="1" w:after="100" w:afterAutospacing="1"/>
    </w:pPr>
    <w:rPr>
      <w:rFonts w:eastAsia="Times New Roman"/>
      <w:sz w:val="24"/>
      <w:lang w:eastAsia="en-US"/>
    </w:rPr>
  </w:style>
  <w:style w:type="paragraph" w:customStyle="1" w:styleId="cm4">
    <w:name w:val="cm4"/>
    <w:basedOn w:val="Normal"/>
    <w:pPr>
      <w:spacing w:before="100" w:beforeAutospacing="1" w:after="100" w:afterAutospacing="1"/>
    </w:pPr>
    <w:rPr>
      <w:rFonts w:eastAsia="Times New Roman"/>
      <w:sz w:val="24"/>
      <w:lang w:eastAsia="en-US"/>
    </w:rPr>
  </w:style>
  <w:style w:type="paragraph" w:customStyle="1" w:styleId="cm11">
    <w:name w:val="cm11"/>
    <w:basedOn w:val="Normal"/>
    <w:pPr>
      <w:spacing w:before="100" w:beforeAutospacing="1" w:after="100" w:afterAutospacing="1"/>
    </w:pPr>
    <w:rPr>
      <w:rFonts w:eastAsia="Times New Roman"/>
      <w:sz w:val="24"/>
      <w:lang w:eastAsia="en-US"/>
    </w:rPr>
  </w:style>
  <w:style w:type="paragraph" w:customStyle="1" w:styleId="cm6">
    <w:name w:val="cm6"/>
    <w:basedOn w:val="Normal"/>
    <w:pPr>
      <w:spacing w:before="100" w:beforeAutospacing="1" w:after="100" w:afterAutospacing="1"/>
    </w:pPr>
    <w:rPr>
      <w:rFonts w:eastAsia="Times New Roman"/>
      <w:sz w:val="24"/>
      <w:lang w:eastAsia="en-US"/>
    </w:rPr>
  </w:style>
  <w:style w:type="paragraph" w:customStyle="1" w:styleId="cm90">
    <w:name w:val="cm9"/>
    <w:basedOn w:val="Normal"/>
    <w:pPr>
      <w:spacing w:before="100" w:beforeAutospacing="1" w:after="100" w:afterAutospacing="1"/>
    </w:pPr>
    <w:rPr>
      <w:rFonts w:eastAsia="Times New Roman"/>
      <w:sz w:val="24"/>
      <w:lang w:eastAsia="en-US"/>
    </w:rPr>
  </w:style>
  <w:style w:type="character" w:customStyle="1" w:styleId="PlainTextChar">
    <w:name w:val="Plain Text Char"/>
    <w:link w:val="PlainText"/>
    <w:rsid w:val="0077418C"/>
    <w:rPr>
      <w:rFonts w:ascii="Courier New" w:eastAsia="Times New Roman" w:hAnsi="Courier New" w:cs="Courier New"/>
    </w:rPr>
  </w:style>
  <w:style w:type="paragraph" w:styleId="BalloonText">
    <w:name w:val="Balloon Text"/>
    <w:basedOn w:val="Normal"/>
    <w:link w:val="BalloonTextChar"/>
    <w:uiPriority w:val="99"/>
    <w:semiHidden/>
    <w:unhideWhenUsed/>
    <w:rsid w:val="00F658B2"/>
    <w:rPr>
      <w:rFonts w:ascii="Segoe UI" w:hAnsi="Segoe UI" w:cs="Segoe UI"/>
      <w:sz w:val="18"/>
      <w:szCs w:val="18"/>
    </w:rPr>
  </w:style>
  <w:style w:type="character" w:customStyle="1" w:styleId="BalloonTextChar">
    <w:name w:val="Balloon Text Char"/>
    <w:link w:val="BalloonText"/>
    <w:uiPriority w:val="99"/>
    <w:semiHidden/>
    <w:rsid w:val="00F658B2"/>
    <w:rPr>
      <w:rFonts w:ascii="Segoe UI" w:hAnsi="Segoe UI" w:cs="Segoe UI"/>
      <w:sz w:val="18"/>
      <w:szCs w:val="18"/>
      <w:lang w:eastAsia="zh-CN"/>
    </w:rPr>
  </w:style>
  <w:style w:type="paragraph" w:customStyle="1" w:styleId="MTDisplayEquation">
    <w:name w:val="MTDisplayEquation"/>
    <w:basedOn w:val="Normal"/>
    <w:next w:val="Normal"/>
    <w:link w:val="MTDisplayEquationChar"/>
    <w:rsid w:val="005B4380"/>
    <w:pPr>
      <w:tabs>
        <w:tab w:val="center" w:pos="4960"/>
        <w:tab w:val="right" w:pos="9900"/>
      </w:tabs>
    </w:pPr>
    <w:rPr>
      <w:szCs w:val="22"/>
    </w:rPr>
  </w:style>
  <w:style w:type="character" w:customStyle="1" w:styleId="MTDisplayEquationChar">
    <w:name w:val="MTDisplayEquation Char"/>
    <w:link w:val="MTDisplayEquation"/>
    <w:rsid w:val="005B4380"/>
    <w:rPr>
      <w:szCs w:val="22"/>
      <w:lang w:eastAsia="zh-CN"/>
    </w:rPr>
  </w:style>
  <w:style w:type="character" w:styleId="Hyperlink">
    <w:name w:val="Hyperlink"/>
    <w:uiPriority w:val="99"/>
    <w:semiHidden/>
    <w:unhideWhenUsed/>
    <w:rsid w:val="002F475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2.wmf"/><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hyperlink" Target="http://www.jstor.org/stable/10.1086/250038?seq=1" TargetMode="Externa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image" Target="media/image15.wmf"/><Relationship Id="rId37" Type="http://schemas.openxmlformats.org/officeDocument/2006/relationships/image" Target="media/image16.wmf"/><Relationship Id="rId40" Type="http://schemas.openxmlformats.org/officeDocument/2006/relationships/oleObject" Target="embeddings/oleObject14.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2.bin"/><Relationship Id="rId10" Type="http://schemas.openxmlformats.org/officeDocument/2006/relationships/image" Target="media/image1.png"/><Relationship Id="rId19" Type="http://schemas.openxmlformats.org/officeDocument/2006/relationships/image" Target="media/image8.wmf"/><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1.bin"/><Relationship Id="rId8"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9.bin"/><Relationship Id="rId38"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8</Pages>
  <Words>2897</Words>
  <Characters>14977</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Economics 340  -- Spring 2004</vt:lpstr>
    </vt:vector>
  </TitlesOfParts>
  <Company> </Company>
  <LinksUpToDate>false</LinksUpToDate>
  <CharactersWithSpaces>17839</CharactersWithSpaces>
  <SharedDoc>false</SharedDoc>
  <HLinks>
    <vt:vector size="6" baseType="variant">
      <vt:variant>
        <vt:i4>7798860</vt:i4>
      </vt:variant>
      <vt:variant>
        <vt:i4>0</vt:i4>
      </vt:variant>
      <vt:variant>
        <vt:i4>0</vt:i4>
      </vt:variant>
      <vt:variant>
        <vt:i4>5</vt:i4>
      </vt:variant>
      <vt:variant>
        <vt:lpwstr>http://www.jstor.org/stable/10.1086/250038?seq=1</vt:lpwstr>
      </vt:variant>
      <vt:variant>
        <vt:lpwstr>page_scan_tab_contents</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omics 340  -- Spring 2004</dc:title>
  <dc:subject/>
  <dc:creator>Jonathan Conning</dc:creator>
  <cp:keywords/>
  <dc:description/>
  <cp:lastModifiedBy>Jonathan Conning</cp:lastModifiedBy>
  <cp:revision>5</cp:revision>
  <cp:lastPrinted>2019-05-20T07:26:00Z</cp:lastPrinted>
  <dcterms:created xsi:type="dcterms:W3CDTF">2019-05-20T06:27:00Z</dcterms:created>
  <dcterms:modified xsi:type="dcterms:W3CDTF">2019-05-20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